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avi" ContentType="video/x-msvide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39"/>
  </p:notesMasterIdLst>
  <p:handoutMasterIdLst>
    <p:handoutMasterId r:id="rId140"/>
  </p:handoutMasterIdLst>
  <p:sldIdLst>
    <p:sldId id="256" r:id="rId2"/>
    <p:sldId id="402" r:id="rId3"/>
    <p:sldId id="404" r:id="rId4"/>
    <p:sldId id="375" r:id="rId5"/>
    <p:sldId id="376" r:id="rId6"/>
    <p:sldId id="267" r:id="rId7"/>
    <p:sldId id="268" r:id="rId8"/>
    <p:sldId id="271" r:id="rId9"/>
    <p:sldId id="270" r:id="rId10"/>
    <p:sldId id="272" r:id="rId11"/>
    <p:sldId id="269" r:id="rId12"/>
    <p:sldId id="273" r:id="rId13"/>
    <p:sldId id="274" r:id="rId14"/>
    <p:sldId id="275" r:id="rId15"/>
    <p:sldId id="276" r:id="rId16"/>
    <p:sldId id="278" r:id="rId17"/>
    <p:sldId id="279" r:id="rId18"/>
    <p:sldId id="277" r:id="rId19"/>
    <p:sldId id="280" r:id="rId20"/>
    <p:sldId id="281" r:id="rId21"/>
    <p:sldId id="285" r:id="rId22"/>
    <p:sldId id="296" r:id="rId23"/>
    <p:sldId id="301" r:id="rId24"/>
    <p:sldId id="302" r:id="rId25"/>
    <p:sldId id="282" r:id="rId26"/>
    <p:sldId id="283" r:id="rId27"/>
    <p:sldId id="284" r:id="rId28"/>
    <p:sldId id="287" r:id="rId29"/>
    <p:sldId id="303" r:id="rId30"/>
    <p:sldId id="286" r:id="rId31"/>
    <p:sldId id="297" r:id="rId32"/>
    <p:sldId id="298" r:id="rId33"/>
    <p:sldId id="299" r:id="rId34"/>
    <p:sldId id="288" r:id="rId35"/>
    <p:sldId id="289" r:id="rId36"/>
    <p:sldId id="304" r:id="rId37"/>
    <p:sldId id="290" r:id="rId38"/>
    <p:sldId id="291" r:id="rId39"/>
    <p:sldId id="292" r:id="rId40"/>
    <p:sldId id="293" r:id="rId41"/>
    <p:sldId id="294" r:id="rId42"/>
    <p:sldId id="295" r:id="rId43"/>
    <p:sldId id="305" r:id="rId44"/>
    <p:sldId id="300" r:id="rId45"/>
    <p:sldId id="377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405" r:id="rId63"/>
    <p:sldId id="323" r:id="rId64"/>
    <p:sldId id="324" r:id="rId65"/>
    <p:sldId id="325" r:id="rId66"/>
    <p:sldId id="326" r:id="rId67"/>
    <p:sldId id="327" r:id="rId68"/>
    <p:sldId id="328" r:id="rId69"/>
    <p:sldId id="329" r:id="rId70"/>
    <p:sldId id="330" r:id="rId71"/>
    <p:sldId id="331" r:id="rId72"/>
    <p:sldId id="332" r:id="rId73"/>
    <p:sldId id="333" r:id="rId74"/>
    <p:sldId id="334" r:id="rId75"/>
    <p:sldId id="335" r:id="rId76"/>
    <p:sldId id="336" r:id="rId77"/>
    <p:sldId id="337" r:id="rId78"/>
    <p:sldId id="338" r:id="rId79"/>
    <p:sldId id="339" r:id="rId80"/>
    <p:sldId id="378" r:id="rId81"/>
    <p:sldId id="352" r:id="rId82"/>
    <p:sldId id="353" r:id="rId83"/>
    <p:sldId id="354" r:id="rId84"/>
    <p:sldId id="355" r:id="rId85"/>
    <p:sldId id="379" r:id="rId86"/>
    <p:sldId id="380" r:id="rId87"/>
    <p:sldId id="356" r:id="rId88"/>
    <p:sldId id="357" r:id="rId89"/>
    <p:sldId id="384" r:id="rId90"/>
    <p:sldId id="381" r:id="rId91"/>
    <p:sldId id="382" r:id="rId92"/>
    <p:sldId id="383" r:id="rId93"/>
    <p:sldId id="359" r:id="rId94"/>
    <p:sldId id="360" r:id="rId95"/>
    <p:sldId id="361" r:id="rId96"/>
    <p:sldId id="362" r:id="rId97"/>
    <p:sldId id="363" r:id="rId98"/>
    <p:sldId id="364" r:id="rId99"/>
    <p:sldId id="365" r:id="rId100"/>
    <p:sldId id="366" r:id="rId101"/>
    <p:sldId id="367" r:id="rId102"/>
    <p:sldId id="368" r:id="rId103"/>
    <p:sldId id="369" r:id="rId104"/>
    <p:sldId id="385" r:id="rId105"/>
    <p:sldId id="386" r:id="rId106"/>
    <p:sldId id="370" r:id="rId107"/>
    <p:sldId id="387" r:id="rId108"/>
    <p:sldId id="340" r:id="rId109"/>
    <p:sldId id="341" r:id="rId110"/>
    <p:sldId id="342" r:id="rId111"/>
    <p:sldId id="343" r:id="rId112"/>
    <p:sldId id="344" r:id="rId113"/>
    <p:sldId id="345" r:id="rId114"/>
    <p:sldId id="346" r:id="rId115"/>
    <p:sldId id="347" r:id="rId116"/>
    <p:sldId id="348" r:id="rId117"/>
    <p:sldId id="349" r:id="rId118"/>
    <p:sldId id="392" r:id="rId119"/>
    <p:sldId id="388" r:id="rId120"/>
    <p:sldId id="389" r:id="rId121"/>
    <p:sldId id="390" r:id="rId122"/>
    <p:sldId id="391" r:id="rId123"/>
    <p:sldId id="406" r:id="rId124"/>
    <p:sldId id="407" r:id="rId125"/>
    <p:sldId id="371" r:id="rId126"/>
    <p:sldId id="372" r:id="rId127"/>
    <p:sldId id="373" r:id="rId128"/>
    <p:sldId id="374" r:id="rId129"/>
    <p:sldId id="393" r:id="rId130"/>
    <p:sldId id="394" r:id="rId131"/>
    <p:sldId id="395" r:id="rId132"/>
    <p:sldId id="397" r:id="rId133"/>
    <p:sldId id="400" r:id="rId134"/>
    <p:sldId id="401" r:id="rId135"/>
    <p:sldId id="398" r:id="rId136"/>
    <p:sldId id="399" r:id="rId137"/>
    <p:sldId id="396" r:id="rId138"/>
  </p:sldIdLst>
  <p:sldSz cx="9144000" cy="6858000" type="screen4x3"/>
  <p:notesSz cx="7315200" cy="9601200"/>
  <p:embeddedFontLst>
    <p:embeddedFont>
      <p:font typeface="Helvetica" panose="020B0604020202020204" pitchFamily="34" charset="0"/>
      <p:regular r:id="rId141"/>
      <p:bold r:id="rId142"/>
      <p:italic r:id="rId143"/>
      <p:boldItalic r:id="rId144"/>
    </p:embeddedFont>
    <p:embeddedFont>
      <p:font typeface="Euclid Symbol" panose="05050102010706020507" pitchFamily="18" charset="2"/>
      <p:regular r:id="rId145"/>
      <p:bold r:id="rId146"/>
      <p:italic r:id="rId147"/>
      <p:boldItalic r:id="rId148"/>
    </p:embeddedFont>
    <p:embeddedFont>
      <p:font typeface="Malgun Gothic" panose="020B0503020000020004" pitchFamily="34" charset="-127"/>
      <p:regular r:id="rId149"/>
      <p:bold r:id="rId150"/>
    </p:embeddedFont>
    <p:embeddedFont>
      <p:font typeface="Comic Sans MS" panose="030F0702030302020204" pitchFamily="66" charset="0"/>
      <p:regular r:id="rId151"/>
      <p:bold r:id="rId152"/>
    </p:embeddedFont>
    <p:embeddedFont>
      <p:font typeface="Calibri" panose="020F0502020204030204" pitchFamily="34" charset="0"/>
      <p:regular r:id="rId153"/>
      <p:bold r:id="rId154"/>
      <p:italic r:id="rId155"/>
      <p:boldItalic r:id="rId156"/>
    </p:embeddedFont>
    <p:embeddedFont>
      <p:font typeface="Euclid Math Two" panose="02050601010101010101" pitchFamily="18" charset="2"/>
      <p:regular r:id="rId157"/>
      <p:bold r:id="rId158"/>
    </p:embeddedFont>
    <p:embeddedFont>
      <p:font typeface="Malgun Gothic" panose="020B0503020000020004" pitchFamily="34" charset="-127"/>
      <p:regular r:id="rId149"/>
      <p:bold r:id="rId1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5" autoAdjust="0"/>
    <p:restoredTop sz="94631" autoAdjust="0"/>
  </p:normalViewPr>
  <p:slideViewPr>
    <p:cSldViewPr snapToGrid="0">
      <p:cViewPr varScale="1">
        <p:scale>
          <a:sx n="144" d="100"/>
          <a:sy n="144" d="100"/>
        </p:scale>
        <p:origin x="36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990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font" Target="fonts/font14.fntdata"/><Relationship Id="rId159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font" Target="fonts/font4.fntdata"/><Relationship Id="rId149" Type="http://schemas.openxmlformats.org/officeDocument/2006/relationships/font" Target="fonts/font9.fntdata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font" Target="fonts/font10.fntdata"/><Relationship Id="rId155" Type="http://schemas.openxmlformats.org/officeDocument/2006/relationships/font" Target="fonts/font15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handoutMaster" Target="handoutMasters/handoutMaster1.xml"/><Relationship Id="rId145" Type="http://schemas.openxmlformats.org/officeDocument/2006/relationships/font" Target="fonts/font5.fntdata"/><Relationship Id="rId153" Type="http://schemas.openxmlformats.org/officeDocument/2006/relationships/font" Target="fonts/font13.fntdata"/><Relationship Id="rId16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font" Target="fonts/font3.fntdata"/><Relationship Id="rId148" Type="http://schemas.openxmlformats.org/officeDocument/2006/relationships/font" Target="fonts/font8.fntdata"/><Relationship Id="rId151" Type="http://schemas.openxmlformats.org/officeDocument/2006/relationships/font" Target="fonts/font11.fntdata"/><Relationship Id="rId156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font" Target="fonts/font1.fntdata"/><Relationship Id="rId146" Type="http://schemas.openxmlformats.org/officeDocument/2006/relationships/font" Target="fonts/font6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font" Target="fonts/font17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font" Target="fonts/font2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4" Type="http://schemas.openxmlformats.org/officeDocument/2006/relationships/image" Target="../media/image3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4" Type="http://schemas.openxmlformats.org/officeDocument/2006/relationships/image" Target="../media/image284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4" Type="http://schemas.openxmlformats.org/officeDocument/2006/relationships/image" Target="../media/image336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4" Type="http://schemas.openxmlformats.org/officeDocument/2006/relationships/image" Target="../media/image354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4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4" Type="http://schemas.openxmlformats.org/officeDocument/2006/relationships/image" Target="../media/image368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wmf"/><Relationship Id="rId1" Type="http://schemas.openxmlformats.org/officeDocument/2006/relationships/image" Target="../media/image3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3829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816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omic Sans MS" pitchFamily="66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omic Sans MS" pitchFamily="66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307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310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316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13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18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21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23.wmf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25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28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36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33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35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37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41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44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349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52.wmf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51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gif"/><Relationship Id="rId2" Type="http://schemas.openxmlformats.org/officeDocument/2006/relationships/image" Target="../media/image355.gif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57.bin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3.wmf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10" Type="http://schemas.openxmlformats.org/officeDocument/2006/relationships/image" Target="../media/image360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62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364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66.wmf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3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69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367.bin"/><Relationship Id="rId10" Type="http://schemas.openxmlformats.org/officeDocument/2006/relationships/image" Target="../media/image374.wmf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3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1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6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1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2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31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5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7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5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5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6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6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67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71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7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27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275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8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28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2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8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03.bin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30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/>
          <a:lstStyle/>
          <a:p>
            <a:r>
              <a:rPr lang="en-US" dirty="0" smtClean="0"/>
              <a:t>CHAP 3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EA for Nonlinear Elastic Proble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4242" y="3886200"/>
            <a:ext cx="7519737" cy="1914236"/>
          </a:xfrm>
        </p:spPr>
        <p:txBody>
          <a:bodyPr/>
          <a:lstStyle/>
          <a:p>
            <a:r>
              <a:rPr lang="en-US" dirty="0" smtClean="0"/>
              <a:t>Nam-Ho Kim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and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1815024"/>
          </a:xfrm>
        </p:spPr>
        <p:txBody>
          <a:bodyPr/>
          <a:lstStyle/>
          <a:p>
            <a:r>
              <a:rPr lang="en-US" dirty="0" smtClean="0"/>
              <a:t>Initial doma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is deformed to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r>
              <a:rPr lang="en-US" baseline="-25000" dirty="0" smtClean="0"/>
              <a:t> </a:t>
            </a:r>
          </a:p>
          <a:p>
            <a:pPr lvl="1"/>
            <a:r>
              <a:rPr lang="en-US" dirty="0" smtClean="0"/>
              <a:t>We can think of this as a </a:t>
            </a:r>
            <a:r>
              <a:rPr lang="en-US" b="1" dirty="0" smtClean="0">
                <a:solidFill>
                  <a:srgbClr val="2C02C6"/>
                </a:solidFill>
              </a:rPr>
              <a:t>mapping</a:t>
            </a:r>
            <a:r>
              <a:rPr lang="en-US" dirty="0" smtClean="0"/>
              <a:t> from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to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r>
              <a:rPr lang="en-US" b="1" dirty="0" smtClean="0"/>
              <a:t>X</a:t>
            </a:r>
            <a:r>
              <a:rPr lang="en-US" dirty="0" smtClean="0"/>
              <a:t>: material point 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		</a:t>
            </a:r>
            <a:r>
              <a:rPr lang="en-US" b="1" dirty="0" smtClean="0"/>
              <a:t>x</a:t>
            </a:r>
            <a:r>
              <a:rPr lang="en-US" dirty="0" smtClean="0"/>
              <a:t>: material point 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r>
              <a:rPr lang="en-US" dirty="0" smtClean="0"/>
              <a:t>Material point P 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is deformed to Q 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22325" y="2744788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744788"/>
                        <a:ext cx="1320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57936" y="334296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splacement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6" idx="0"/>
          </p:cNvCxnSpPr>
          <p:nvPr/>
        </p:nvCxnSpPr>
        <p:spPr bwMode="auto">
          <a:xfrm rot="16200000" flipV="1">
            <a:off x="1884616" y="3178402"/>
            <a:ext cx="314631" cy="1449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2" name="Group 41"/>
          <p:cNvGrpSpPr/>
          <p:nvPr/>
        </p:nvGrpSpPr>
        <p:grpSpPr>
          <a:xfrm>
            <a:off x="2880848" y="2602524"/>
            <a:ext cx="4665467" cy="532562"/>
            <a:chOff x="2880848" y="2602524"/>
            <a:chExt cx="4665467" cy="532562"/>
          </a:xfrm>
        </p:grpSpPr>
        <p:sp>
          <p:nvSpPr>
            <p:cNvPr id="41" name="Rounded Rectangle 40"/>
            <p:cNvSpPr/>
            <p:nvPr/>
          </p:nvSpPr>
          <p:spPr bwMode="auto">
            <a:xfrm>
              <a:off x="4139923" y="2602524"/>
              <a:ext cx="3406392" cy="532562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105455"/>
                </p:ext>
              </p:extLst>
            </p:nvPr>
          </p:nvGraphicFramePr>
          <p:xfrm>
            <a:off x="4197350" y="2687638"/>
            <a:ext cx="3340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9" name="Equation" r:id="rId5" imgW="3340080" imgH="368280" progId="Equation.DSMT4">
                    <p:embed/>
                  </p:oleObj>
                </mc:Choice>
                <mc:Fallback>
                  <p:oleObj name="Equation" r:id="rId5" imgW="3340080" imgH="368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350" y="2687638"/>
                          <a:ext cx="3340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ight Arrow 30"/>
            <p:cNvSpPr/>
            <p:nvPr/>
          </p:nvSpPr>
          <p:spPr bwMode="auto">
            <a:xfrm>
              <a:off x="2880848" y="2782530"/>
              <a:ext cx="776749" cy="226142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587514" y="3392562"/>
            <a:ext cx="4421994" cy="3187386"/>
            <a:chOff x="1527226" y="3372466"/>
            <a:chExt cx="4421994" cy="3187386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1922472" y="3894045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4377760" y="3583447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831995" y="5711899"/>
              <a:ext cx="0" cy="5240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rot="5400000" flipV="1">
              <a:off x="2098666" y="5978769"/>
              <a:ext cx="0" cy="5238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1527226" y="6235915"/>
              <a:ext cx="314292" cy="3239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834852" y="4586697"/>
              <a:ext cx="942876" cy="16577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863424" y="4405674"/>
              <a:ext cx="3304829" cy="18254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768203" y="4405674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196763" y="4177014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653955" y="3776856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320576" y="5367955"/>
              <a:ext cx="200004" cy="247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472980" y="5320318"/>
              <a:ext cx="174290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806320" y="4162722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675821" y="460670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056821" y="4387572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Arc 32"/>
            <p:cNvSpPr/>
            <p:nvPr/>
          </p:nvSpPr>
          <p:spPr bwMode="auto">
            <a:xfrm rot="18742318">
              <a:off x="3116814" y="3716587"/>
              <a:ext cx="1651819" cy="1651819"/>
            </a:xfrm>
            <a:prstGeom prst="arc">
              <a:avLst/>
            </a:prstGeom>
            <a:noFill/>
            <a:ln w="508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706760" y="3372466"/>
              <a:ext cx="36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F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770017" y="5749271"/>
            <a:ext cx="4107784" cy="681232"/>
            <a:chOff x="4770017" y="5749271"/>
            <a:chExt cx="4107784" cy="681232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770017" y="5749271"/>
            <a:ext cx="990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0" name="Equation" r:id="rId7" imgW="990360" imgH="393480" progId="Equation.DSMT4">
                    <p:embed/>
                  </p:oleObj>
                </mc:Choice>
                <mc:Fallback>
                  <p:oleObj name="Equation" r:id="rId7" imgW="99036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017" y="5749271"/>
                          <a:ext cx="990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5756434" y="5784172"/>
              <a:ext cx="31213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One-to-one mapping</a:t>
              </a:r>
            </a:p>
            <a:p>
              <a:r>
                <a:rPr lang="en-US" dirty="0" smtClean="0">
                  <a:latin typeface="Comic Sans MS" pitchFamily="66" charset="0"/>
                </a:rPr>
                <a:t>Continuously differentiable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e Sh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2</a:t>
            </a:r>
            <a:r>
              <a:rPr lang="en-US" baseline="30000" dirty="0" smtClean="0"/>
              <a:t>nd</a:t>
            </a:r>
            <a:r>
              <a:rPr lang="en-US" dirty="0" smtClean="0"/>
              <a:t> P-K stress for the simple shear deformation</a:t>
            </a:r>
          </a:p>
          <a:p>
            <a:pPr lvl="1"/>
            <a:r>
              <a:rPr lang="en-US" dirty="0" smtClean="0"/>
              <a:t>material properties (A</a:t>
            </a:r>
            <a:r>
              <a:rPr lang="en-US" baseline="-25000" dirty="0" smtClean="0"/>
              <a:t>10</a:t>
            </a:r>
            <a:r>
              <a:rPr lang="en-US" dirty="0" smtClean="0"/>
              <a:t>, A</a:t>
            </a:r>
            <a:r>
              <a:rPr lang="en-US" baseline="-25000" dirty="0" smtClean="0"/>
              <a:t>01</a:t>
            </a:r>
            <a:r>
              <a:rPr lang="en-US" dirty="0" smtClean="0"/>
              <a:t>, K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2175" y="1595438"/>
          <a:ext cx="477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3" imgW="4775040" imgH="1143000" progId="Equation.DSMT4">
                  <p:embed/>
                </p:oleObj>
              </mc:Choice>
              <mc:Fallback>
                <p:oleObj name="Equation" r:id="rId3" imgW="4775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595438"/>
                        <a:ext cx="4775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265097" y="3652283"/>
          <a:ext cx="36449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5" imgW="3644640" imgH="2730240" progId="Equation.DSMT4">
                  <p:embed/>
                </p:oleObj>
              </mc:Choice>
              <mc:Fallback>
                <p:oleObj name="Equation" r:id="rId5" imgW="364464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97" y="3652283"/>
                        <a:ext cx="36449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100618" y="1233054"/>
            <a:ext cx="2822868" cy="2092830"/>
            <a:chOff x="5260109" y="3459018"/>
            <a:chExt cx="2822868" cy="2092830"/>
          </a:xfrm>
        </p:grpSpPr>
        <p:sp>
          <p:nvSpPr>
            <p:cNvPr id="7" name="Rectangle 6"/>
            <p:cNvSpPr/>
            <p:nvPr/>
          </p:nvSpPr>
          <p:spPr bwMode="auto">
            <a:xfrm>
              <a:off x="5661890" y="4285673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5661890" y="4285673"/>
              <a:ext cx="2022765" cy="997527"/>
            </a:xfrm>
            <a:prstGeom prst="parallelogram">
              <a:avLst>
                <a:gd name="adj" fmla="val 100926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 flipH="1" flipV="1">
              <a:off x="4775201" y="4673600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5403273" y="5283200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324436" y="5098473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60109" y="3459018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3" name="Arc 12"/>
            <p:cNvSpPr/>
            <p:nvPr/>
          </p:nvSpPr>
          <p:spPr bwMode="auto">
            <a:xfrm rot="20793098">
              <a:off x="6539345" y="4922981"/>
              <a:ext cx="360218" cy="36021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22472" y="459047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5</a:t>
              </a:r>
              <a:r>
                <a:rPr lang="en-US" baseline="30000" dirty="0" smtClean="0"/>
                <a:t>o</a:t>
              </a:r>
              <a:endParaRPr lang="en-US" baseline="30000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257300" y="3003550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Equation" r:id="rId7" imgW="2755800" imgH="368280" progId="Equation.DSMT4">
                  <p:embed/>
                </p:oleObj>
              </mc:Choice>
              <mc:Fallback>
                <p:oleObj name="Equation" r:id="rId7" imgW="275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003550"/>
                        <a:ext cx="275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67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e Shear cont.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903665" y="1110202"/>
          <a:ext cx="4076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Equation" r:id="rId3" imgW="4076640" imgH="2311200" progId="Equation.DSMT4">
                  <p:embed/>
                </p:oleObj>
              </mc:Choice>
              <mc:Fallback>
                <p:oleObj name="Equation" r:id="rId3" imgW="40766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5" y="1110202"/>
                        <a:ext cx="40767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39875" y="3784600"/>
          <a:ext cx="5372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4" name="Equation" r:id="rId5" imgW="5371920" imgH="1942920" progId="Equation.DSMT4">
                  <p:embed/>
                </p:oleObj>
              </mc:Choice>
              <mc:Fallback>
                <p:oleObj name="Equation" r:id="rId5" imgW="537192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784600"/>
                        <a:ext cx="53721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07409" y="5794926"/>
            <a:ext cx="3881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e: S</a:t>
            </a:r>
            <a:r>
              <a:rPr lang="en-US" baseline="-25000" dirty="0" smtClean="0"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S</a:t>
            </a:r>
            <a:r>
              <a:rPr lang="en-US" baseline="-25000" dirty="0" smtClean="0">
                <a:latin typeface="Comic Sans MS" pitchFamily="66" charset="0"/>
              </a:rPr>
              <a:t>22 </a:t>
            </a:r>
            <a:r>
              <a:rPr lang="en-US" dirty="0" smtClean="0">
                <a:latin typeface="Comic Sans MS" pitchFamily="66" charset="0"/>
              </a:rPr>
              <a:t>and S</a:t>
            </a:r>
            <a:r>
              <a:rPr lang="en-US" baseline="-25000" dirty="0" smtClean="0">
                <a:latin typeface="Comic Sans MS" pitchFamily="66" charset="0"/>
              </a:rPr>
              <a:t>33</a:t>
            </a:r>
            <a:r>
              <a:rPr lang="en-US" dirty="0" smtClean="0">
                <a:latin typeface="Comic Sans MS" pitchFamily="66" charset="0"/>
              </a:rPr>
              <a:t> are not zero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300196" y="1246075"/>
          <a:ext cx="1892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5" name="Equation" r:id="rId7" imgW="1892160" imgH="2006280" progId="Equation.DSMT4">
                  <p:embed/>
                </p:oleObj>
              </mc:Choice>
              <mc:Fallback>
                <p:oleObj name="Equation" r:id="rId7" imgW="18921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96" y="1246075"/>
                        <a:ext cx="18923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048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Calcula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iven: {</a:t>
            </a:r>
            <a:r>
              <a:rPr lang="en-US" b="1" dirty="0" smtClean="0"/>
              <a:t>E</a:t>
            </a:r>
            <a:r>
              <a:rPr lang="en-US" dirty="0" smtClean="0"/>
              <a:t>} = {E</a:t>
            </a:r>
            <a:r>
              <a:rPr lang="en-US" baseline="-25000" dirty="0" smtClean="0"/>
              <a:t>11</a:t>
            </a:r>
            <a:r>
              <a:rPr lang="en-US" dirty="0" smtClean="0"/>
              <a:t>, E</a:t>
            </a:r>
            <a:r>
              <a:rPr lang="en-US" baseline="-25000" dirty="0" smtClean="0"/>
              <a:t>22</a:t>
            </a:r>
            <a:r>
              <a:rPr lang="en-US" dirty="0" smtClean="0"/>
              <a:t>, E</a:t>
            </a:r>
            <a:r>
              <a:rPr lang="en-US" baseline="-25000" dirty="0" smtClean="0"/>
              <a:t>33</a:t>
            </a:r>
            <a:r>
              <a:rPr lang="en-US" dirty="0" smtClean="0"/>
              <a:t>, E</a:t>
            </a:r>
            <a:r>
              <a:rPr lang="en-US" baseline="-25000" dirty="0" smtClean="0"/>
              <a:t>12</a:t>
            </a:r>
            <a:r>
              <a:rPr lang="en-US" dirty="0"/>
              <a:t>, </a:t>
            </a:r>
            <a:r>
              <a:rPr lang="en-US" dirty="0" smtClean="0"/>
              <a:t>E</a:t>
            </a:r>
            <a:r>
              <a:rPr lang="en-US" baseline="-25000" dirty="0" smtClean="0"/>
              <a:t>23</a:t>
            </a:r>
            <a:r>
              <a:rPr lang="en-US" dirty="0" smtClean="0"/>
              <a:t>, E</a:t>
            </a:r>
            <a:r>
              <a:rPr lang="en-US" baseline="-25000" dirty="0" smtClean="0"/>
              <a:t>13</a:t>
            </a:r>
            <a:r>
              <a:rPr lang="en-US" dirty="0" smtClean="0"/>
              <a:t>}</a:t>
            </a:r>
            <a:r>
              <a:rPr lang="en-US" baseline="30000" dirty="0" smtClean="0"/>
              <a:t>T</a:t>
            </a:r>
            <a:r>
              <a:rPr lang="en-US" dirty="0" smtClean="0"/>
              <a:t>, {p}, (A</a:t>
            </a:r>
            <a:r>
              <a:rPr lang="en-US" baseline="-25000" dirty="0" smtClean="0"/>
              <a:t>10</a:t>
            </a:r>
            <a:r>
              <a:rPr lang="en-US" dirty="0" smtClean="0"/>
              <a:t>, A</a:t>
            </a:r>
            <a:r>
              <a:rPr lang="en-US" baseline="-25000" dirty="0" smtClean="0"/>
              <a:t>01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25648"/>
              </p:ext>
            </p:extLst>
          </p:nvPr>
        </p:nvGraphicFramePr>
        <p:xfrm>
          <a:off x="929640" y="1320165"/>
          <a:ext cx="45513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7" name="Equation" r:id="rId3" imgW="5054400" imgH="393480" progId="Equation.DSMT4">
                  <p:embed/>
                </p:oleObj>
              </mc:Choice>
              <mc:Fallback>
                <p:oleObj name="Equation" r:id="rId3" imgW="505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" y="1320165"/>
                        <a:ext cx="45513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91674"/>
              </p:ext>
            </p:extLst>
          </p:nvPr>
        </p:nvGraphicFramePr>
        <p:xfrm>
          <a:off x="980375" y="1811118"/>
          <a:ext cx="56769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8" name="Equation" r:id="rId5" imgW="6311880" imgH="1143000" progId="Equation.DSMT4">
                  <p:embed/>
                </p:oleObj>
              </mc:Choice>
              <mc:Fallback>
                <p:oleObj name="Equation" r:id="rId5" imgW="6311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75" y="1811118"/>
                        <a:ext cx="567690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07215"/>
              </p:ext>
            </p:extLst>
          </p:nvPr>
        </p:nvGraphicFramePr>
        <p:xfrm>
          <a:off x="975968" y="3079855"/>
          <a:ext cx="545465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9" name="Equation" r:id="rId7" imgW="6057720" imgH="1625400" progId="Equation.DSMT4">
                  <p:embed/>
                </p:oleObj>
              </mc:Choice>
              <mc:Fallback>
                <p:oleObj name="Equation" r:id="rId7" imgW="60577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68" y="3079855"/>
                        <a:ext cx="5454650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04600"/>
              </p:ext>
            </p:extLst>
          </p:nvPr>
        </p:nvGraphicFramePr>
        <p:xfrm>
          <a:off x="979488" y="4773823"/>
          <a:ext cx="36369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0" name="Equation" r:id="rId9" imgW="4038480" imgH="1358640" progId="Equation.DSMT4">
                  <p:embed/>
                </p:oleObj>
              </mc:Choice>
              <mc:Fallback>
                <p:oleObj name="Equation" r:id="rId9" imgW="4038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773823"/>
                        <a:ext cx="3636963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18606"/>
              </p:ext>
            </p:extLst>
          </p:nvPr>
        </p:nvGraphicFramePr>
        <p:xfrm>
          <a:off x="979488" y="6204620"/>
          <a:ext cx="36433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1" name="Equation" r:id="rId11" imgW="4051080" imgH="393480" progId="Equation.DSMT4">
                  <p:embed/>
                </p:oleObj>
              </mc:Choice>
              <mc:Fallback>
                <p:oleObj name="Equation" r:id="rId11" imgW="405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6204620"/>
                        <a:ext cx="36433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97237" y="5874328"/>
            <a:ext cx="27735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penalty method, use</a:t>
            </a:r>
          </a:p>
          <a:p>
            <a:r>
              <a:rPr lang="en-US" dirty="0" smtClean="0">
                <a:latin typeface="Comic Sans MS" pitchFamily="66" charset="0"/>
              </a:rPr>
              <a:t>K(J</a:t>
            </a:r>
            <a:r>
              <a:rPr lang="en-US" baseline="-25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 – 1) instead of p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5640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(Penalty Metho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 increm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Material stiffnes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err="1" smtClean="0"/>
              <a:t>Linearized</a:t>
            </a:r>
            <a:r>
              <a:rPr lang="en-US" dirty="0" smtClean="0"/>
              <a:t> energy form</a:t>
            </a:r>
            <a:endParaRPr 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46362"/>
              </p:ext>
            </p:extLst>
          </p:nvPr>
        </p:nvGraphicFramePr>
        <p:xfrm>
          <a:off x="1320069" y="4003123"/>
          <a:ext cx="4787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Equation" r:id="rId3" imgW="4787640" imgH="520560" progId="Equation.DSMT4">
                  <p:embed/>
                </p:oleObj>
              </mc:Choice>
              <mc:Fallback>
                <p:oleObj name="Equation" r:id="rId3" imgW="4787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069" y="4003123"/>
                        <a:ext cx="4787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385175" y="1321212"/>
          <a:ext cx="27828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Equation" r:id="rId5" imgW="2793960" imgH="393480" progId="Equation.DSMT4">
                  <p:embed/>
                </p:oleObj>
              </mc:Choice>
              <mc:Fallback>
                <p:oleObj name="Equation" r:id="rId5" imgW="2793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175" y="1321212"/>
                        <a:ext cx="27828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344065" y="2510593"/>
          <a:ext cx="6548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7" imgW="6553080" imgH="660240" progId="Equation.DSMT4">
                  <p:embed/>
                </p:oleObj>
              </mc:Choice>
              <mc:Fallback>
                <p:oleObj name="Equation" r:id="rId7" imgW="6553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065" y="2510593"/>
                        <a:ext cx="65484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58740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cond-order derivatives of </a:t>
            </a:r>
            <a:r>
              <a:rPr lang="en-US" dirty="0"/>
              <a:t>reduced </a:t>
            </a:r>
            <a:r>
              <a:rPr lang="en-US" dirty="0" smtClean="0"/>
              <a:t>invariant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64671"/>
              </p:ext>
            </p:extLst>
          </p:nvPr>
        </p:nvGraphicFramePr>
        <p:xfrm>
          <a:off x="664899" y="1308899"/>
          <a:ext cx="8240940" cy="179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Equation" r:id="rId3" imgW="9156600" imgH="1993680" progId="Equation.DSMT4">
                  <p:embed/>
                </p:oleObj>
              </mc:Choice>
              <mc:Fallback>
                <p:oleObj name="Equation" r:id="rId3" imgW="9156600" imgH="1993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99" y="1308899"/>
                        <a:ext cx="8240940" cy="179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84313"/>
              </p:ext>
            </p:extLst>
          </p:nvPr>
        </p:nvGraphicFramePr>
        <p:xfrm>
          <a:off x="701358" y="3399473"/>
          <a:ext cx="36369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Equation" r:id="rId5" imgW="3657600" imgH="1257120" progId="Equation.DSMT4">
                  <p:embed/>
                </p:oleObj>
              </mc:Choice>
              <mc:Fallback>
                <p:oleObj name="Equation" r:id="rId5" imgW="3657600" imgH="1257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8" y="3399473"/>
                        <a:ext cx="3636962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78360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Function Mo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s </a:t>
            </a:r>
            <a:r>
              <a:rPr lang="en-US" b="1" dirty="0" smtClean="0"/>
              <a:t>S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b="1" dirty="0" smtClean="0"/>
              <a:t>D</a:t>
            </a:r>
            <a:r>
              <a:rPr lang="en-US" dirty="0" smtClean="0"/>
              <a:t> </a:t>
            </a:r>
            <a:r>
              <a:rPr lang="en-US" dirty="0"/>
              <a:t>for a given deformation </a:t>
            </a:r>
            <a:r>
              <a:rPr lang="en-US" dirty="0" smtClean="0"/>
              <a:t>gradient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2nd PK stress and material stiffness for Mooney-Rivlin material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 D] = Mooney(F, A10, A01, K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a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Inputs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 F = Deformation gradient [3x3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 A10, A01, K = Material constants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ta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0 Calculate stress alone; </a:t>
            </a:r>
            <a:endParaRPr 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        1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alculate stress and material stiffness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Outputs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 Stress = 2nd PK stress [S11, S22, S33, S12, S23, S13];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 D = Material stiffness [6x6]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1625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 smtClean="0"/>
              <a:t>Hyperelastic</a:t>
            </a:r>
            <a:r>
              <a:rPr lang="en-US" dirty="0" smtClean="0"/>
              <a:t> material: strain energy density exists with incompressible constrain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order to be material frame indifferent, material properties must be expressed using invariant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umerical instability (volumetric locking) can occur when large bulk modulus is used for incompressibil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ixed formulation is used for purely incompressibility (additional pressure variable, non-PD tangent stiffness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erturbed Lagrangian formulation for nearly incompressibility (reduced integration for pressure term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864276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Formulation for Nonlinear Elasticit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3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8878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igt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use the </a:t>
            </a:r>
            <a:r>
              <a:rPr lang="en-US" b="1" dirty="0" smtClean="0">
                <a:solidFill>
                  <a:srgbClr val="2C02C6"/>
                </a:solidFill>
              </a:rPr>
              <a:t>Voigt notation </a:t>
            </a:r>
            <a:r>
              <a:rPr lang="en-US" dirty="0" smtClean="0"/>
              <a:t>because the tensor notation is not convenient for implementation</a:t>
            </a:r>
          </a:p>
          <a:p>
            <a:pPr lvl="1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-order tensor </a:t>
            </a:r>
            <a:r>
              <a:rPr lang="en-US" dirty="0" smtClean="0">
                <a:sym typeface="Euclid Symbol"/>
              </a:rPr>
              <a:t> vector</a:t>
            </a:r>
          </a:p>
          <a:p>
            <a:pPr lvl="1"/>
            <a:r>
              <a:rPr lang="en-US" dirty="0" smtClean="0">
                <a:sym typeface="Euclid Symbol"/>
              </a:rPr>
              <a:t>4</a:t>
            </a:r>
            <a:r>
              <a:rPr lang="en-US" baseline="30000" dirty="0" smtClean="0">
                <a:sym typeface="Euclid Symbol"/>
              </a:rPr>
              <a:t>th</a:t>
            </a:r>
            <a:r>
              <a:rPr lang="en-US" dirty="0" smtClean="0">
                <a:sym typeface="Euclid Symbol"/>
              </a:rPr>
              <a:t>-order tensor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 matrix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tress and strain vectors (Voigt notation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Since stress and strain are symmetric, we don’t need 21 component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69591"/>
              </p:ext>
            </p:extLst>
          </p:nvPr>
        </p:nvGraphicFramePr>
        <p:xfrm>
          <a:off x="2134870" y="3688398"/>
          <a:ext cx="26717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3" imgW="2679480" imgH="393480" progId="Equation.DSMT4">
                  <p:embed/>
                </p:oleObj>
              </mc:Choice>
              <mc:Fallback>
                <p:oleObj name="Equation" r:id="rId3" imgW="267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70" y="3688398"/>
                        <a:ext cx="26717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42952"/>
              </p:ext>
            </p:extLst>
          </p:nvPr>
        </p:nvGraphicFramePr>
        <p:xfrm>
          <a:off x="2134870" y="3027363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4870" y="3027363"/>
                        <a:ext cx="260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7336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Node Quadrilateral Element in T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will use plane-strain, 4-node quadrilateral element to discuss implementation of nonlinear elastic FEA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will use TL formul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L formulation will be discussed in Chapter 4</a:t>
            </a:r>
          </a:p>
        </p:txBody>
      </p:sp>
      <p:grpSp>
        <p:nvGrpSpPr>
          <p:cNvPr id="4" name="Group 30"/>
          <p:cNvGrpSpPr/>
          <p:nvPr/>
        </p:nvGrpSpPr>
        <p:grpSpPr>
          <a:xfrm>
            <a:off x="1551563" y="3439681"/>
            <a:ext cx="5856284" cy="2739446"/>
            <a:chOff x="1588509" y="3679826"/>
            <a:chExt cx="5856284" cy="2739446"/>
          </a:xfrm>
        </p:grpSpPr>
        <p:sp>
          <p:nvSpPr>
            <p:cNvPr id="1028" name="Text Box 4"/>
            <p:cNvSpPr txBox="1">
              <a:spLocks noChangeArrowheads="1"/>
            </p:cNvSpPr>
            <p:nvPr/>
          </p:nvSpPr>
          <p:spPr bwMode="auto">
            <a:xfrm>
              <a:off x="1985819" y="5804598"/>
              <a:ext cx="2096654" cy="61467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inite Element at undeformed domai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9" name="Text Box 5"/>
            <p:cNvSpPr txBox="1">
              <a:spLocks noChangeArrowheads="1"/>
            </p:cNvSpPr>
            <p:nvPr/>
          </p:nvSpPr>
          <p:spPr bwMode="auto">
            <a:xfrm>
              <a:off x="5295179" y="5849162"/>
              <a:ext cx="2149614" cy="2570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ference Element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0" name="Freeform 6"/>
            <p:cNvSpPr>
              <a:spLocks/>
            </p:cNvSpPr>
            <p:nvPr/>
          </p:nvSpPr>
          <p:spPr bwMode="auto">
            <a:xfrm>
              <a:off x="1857092" y="3900701"/>
              <a:ext cx="2157234" cy="141379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0" y="1305"/>
                </a:cxn>
                <a:cxn ang="0">
                  <a:pos x="2265" y="1485"/>
                </a:cxn>
                <a:cxn ang="0">
                  <a:pos x="2160" y="285"/>
                </a:cxn>
                <a:cxn ang="0">
                  <a:pos x="825" y="0"/>
                </a:cxn>
              </a:cxnLst>
              <a:rect l="0" t="0" r="r" b="b"/>
              <a:pathLst>
                <a:path w="2265" h="1485">
                  <a:moveTo>
                    <a:pt x="825" y="0"/>
                  </a:moveTo>
                  <a:lnTo>
                    <a:pt x="0" y="1305"/>
                  </a:lnTo>
                  <a:lnTo>
                    <a:pt x="2265" y="1485"/>
                  </a:lnTo>
                  <a:lnTo>
                    <a:pt x="2160" y="285"/>
                  </a:lnTo>
                  <a:lnTo>
                    <a:pt x="825" y="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Oval 7"/>
            <p:cNvSpPr>
              <a:spLocks noChangeAspect="1" noChangeArrowheads="1"/>
            </p:cNvSpPr>
            <p:nvPr/>
          </p:nvSpPr>
          <p:spPr bwMode="auto">
            <a:xfrm>
              <a:off x="2628553" y="3866997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Oval 8"/>
            <p:cNvSpPr>
              <a:spLocks noChangeAspect="1" noChangeArrowheads="1"/>
            </p:cNvSpPr>
            <p:nvPr/>
          </p:nvSpPr>
          <p:spPr bwMode="auto">
            <a:xfrm>
              <a:off x="3879082" y="4155850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Oval 9"/>
            <p:cNvSpPr>
              <a:spLocks noChangeAspect="1" noChangeArrowheads="1"/>
            </p:cNvSpPr>
            <p:nvPr/>
          </p:nvSpPr>
          <p:spPr bwMode="auto">
            <a:xfrm>
              <a:off x="3985753" y="5270699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spect="1" noChangeArrowheads="1"/>
            </p:cNvSpPr>
            <p:nvPr/>
          </p:nvSpPr>
          <p:spPr bwMode="auto">
            <a:xfrm>
              <a:off x="1835186" y="5101804"/>
              <a:ext cx="55240" cy="6759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>
              <a:off x="1614224" y="5536321"/>
              <a:ext cx="2485819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rot="16200000">
              <a:off x="865007" y="4800387"/>
              <a:ext cx="1727968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>
              <a:off x="4081947" y="5377329"/>
              <a:ext cx="276202" cy="3217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8" name="Text Box 14"/>
            <p:cNvSpPr txBox="1">
              <a:spLocks noChangeArrowheads="1"/>
            </p:cNvSpPr>
            <p:nvPr/>
          </p:nvSpPr>
          <p:spPr bwMode="auto">
            <a:xfrm>
              <a:off x="1588509" y="3679826"/>
              <a:ext cx="252392" cy="2856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1834234" y="5205960"/>
              <a:ext cx="185722" cy="2427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0" name="Text Box 16"/>
            <p:cNvSpPr txBox="1">
              <a:spLocks noChangeArrowheads="1"/>
            </p:cNvSpPr>
            <p:nvPr/>
          </p:nvSpPr>
          <p:spPr bwMode="auto">
            <a:xfrm>
              <a:off x="4048612" y="5142173"/>
              <a:ext cx="228581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1" name="Text Box 17"/>
            <p:cNvSpPr txBox="1">
              <a:spLocks noChangeArrowheads="1"/>
            </p:cNvSpPr>
            <p:nvPr/>
          </p:nvSpPr>
          <p:spPr bwMode="auto">
            <a:xfrm>
              <a:off x="3934322" y="3992098"/>
              <a:ext cx="192389" cy="2856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2" name="Text Box 18"/>
            <p:cNvSpPr txBox="1">
              <a:spLocks noChangeArrowheads="1"/>
            </p:cNvSpPr>
            <p:nvPr/>
          </p:nvSpPr>
          <p:spPr bwMode="auto">
            <a:xfrm>
              <a:off x="2414258" y="3759798"/>
              <a:ext cx="228581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4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>
              <a:off x="5371525" y="4844182"/>
              <a:ext cx="1742930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rot="16200000">
              <a:off x="5487042" y="4792771"/>
              <a:ext cx="1399512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Text Box 21"/>
            <p:cNvSpPr txBox="1">
              <a:spLocks noChangeArrowheads="1"/>
            </p:cNvSpPr>
            <p:nvPr/>
          </p:nvSpPr>
          <p:spPr bwMode="auto">
            <a:xfrm>
              <a:off x="7105884" y="4687093"/>
              <a:ext cx="228581" cy="3275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s</a:t>
              </a:r>
            </a:p>
          </p:txBody>
        </p:sp>
        <p:sp>
          <p:nvSpPr>
            <p:cNvPr id="1046" name="Text Box 22"/>
            <p:cNvSpPr txBox="1">
              <a:spLocks noChangeArrowheads="1"/>
            </p:cNvSpPr>
            <p:nvPr/>
          </p:nvSpPr>
          <p:spPr bwMode="auto">
            <a:xfrm>
              <a:off x="6041077" y="3736949"/>
              <a:ext cx="250487" cy="3712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t</a:t>
              </a:r>
            </a:p>
          </p:txBody>
        </p:sp>
        <p:sp>
          <p:nvSpPr>
            <p:cNvPr id="1047" name="Rectangle 23"/>
            <p:cNvSpPr>
              <a:spLocks noChangeArrowheads="1"/>
            </p:cNvSpPr>
            <p:nvPr/>
          </p:nvSpPr>
          <p:spPr bwMode="auto">
            <a:xfrm>
              <a:off x="5700111" y="4357685"/>
              <a:ext cx="971469" cy="9710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Text Box 24"/>
            <p:cNvSpPr txBox="1">
              <a:spLocks noChangeArrowheads="1"/>
            </p:cNvSpPr>
            <p:nvPr/>
          </p:nvSpPr>
          <p:spPr bwMode="auto">
            <a:xfrm>
              <a:off x="5208661" y="5344959"/>
              <a:ext cx="691458" cy="2637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–1,–1)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9" name="Text Box 25"/>
            <p:cNvSpPr txBox="1">
              <a:spLocks noChangeArrowheads="1"/>
            </p:cNvSpPr>
            <p:nvPr/>
          </p:nvSpPr>
          <p:spPr bwMode="auto">
            <a:xfrm>
              <a:off x="6434427" y="5340199"/>
              <a:ext cx="735269" cy="268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1,–1)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0" name="Text Box 26"/>
            <p:cNvSpPr txBox="1">
              <a:spLocks noChangeArrowheads="1"/>
            </p:cNvSpPr>
            <p:nvPr/>
          </p:nvSpPr>
          <p:spPr bwMode="auto">
            <a:xfrm>
              <a:off x="6564909" y="4077782"/>
              <a:ext cx="539070" cy="2665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1,1)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5285807" y="4101584"/>
              <a:ext cx="618121" cy="293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–1,1)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2" name="AutoShape 28"/>
            <p:cNvSpPr>
              <a:spLocks noChangeArrowheads="1"/>
            </p:cNvSpPr>
            <p:nvPr/>
          </p:nvSpPr>
          <p:spPr bwMode="auto">
            <a:xfrm>
              <a:off x="4457201" y="4793723"/>
              <a:ext cx="628598" cy="128527"/>
            </a:xfrm>
            <a:prstGeom prst="rightArrow">
              <a:avLst>
                <a:gd name="adj1" fmla="val 50000"/>
                <a:gd name="adj2" fmla="val 12222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059419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 bwMode="auto">
          <a:xfrm>
            <a:off x="4200800" y="5671127"/>
            <a:ext cx="2068945" cy="4618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finitesimal length </a:t>
            </a:r>
            <a:r>
              <a:rPr lang="en-US" dirty="0" err="1" smtClean="0"/>
              <a:t>d</a:t>
            </a:r>
            <a:r>
              <a:rPr lang="en-US" b="1" dirty="0" err="1" smtClean="0"/>
              <a:t>X</a:t>
            </a:r>
            <a:r>
              <a:rPr lang="en-US" dirty="0" smtClean="0"/>
              <a:t> 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deforms to </a:t>
            </a:r>
            <a:r>
              <a:rPr lang="en-US" dirty="0" err="1" smtClean="0"/>
              <a:t>d</a:t>
            </a:r>
            <a:r>
              <a:rPr lang="en-US" b="1" dirty="0" err="1" smtClean="0"/>
              <a:t>x</a:t>
            </a:r>
            <a:r>
              <a:rPr lang="en-US" dirty="0" smtClean="0"/>
              <a:t> 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Remember that the mapping is </a:t>
            </a:r>
            <a:r>
              <a:rPr lang="en-US" b="1" dirty="0" smtClean="0">
                <a:solidFill>
                  <a:srgbClr val="2C02C6"/>
                </a:solidFill>
              </a:rPr>
              <a:t>continuously differentiabl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Deformation gradient</a:t>
            </a:r>
            <a:r>
              <a:rPr lang="en-US" dirty="0" smtClean="0"/>
              <a:t>: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gradient of mapping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 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econd-order tensor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2C02C6"/>
                </a:solidFill>
              </a:rPr>
              <a:t>Depend on both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smtClean="0">
                <a:solidFill>
                  <a:srgbClr val="2C02C6"/>
                </a:solidFill>
              </a:rPr>
              <a:t>0</a:t>
            </a:r>
            <a:r>
              <a:rPr lang="en-US" b="1" dirty="0" smtClean="0">
                <a:solidFill>
                  <a:srgbClr val="2C02C6"/>
                </a:solidFill>
              </a:rPr>
              <a:t> and </a:t>
            </a:r>
            <a:r>
              <a:rPr lang="en-US" b="1" dirty="0" err="1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err="1" smtClean="0">
                <a:solidFill>
                  <a:srgbClr val="2C02C6"/>
                </a:solidFill>
              </a:rPr>
              <a:t>x</a:t>
            </a:r>
            <a:r>
              <a:rPr lang="en-US" b="1" dirty="0" smtClean="0">
                <a:solidFill>
                  <a:srgbClr val="2C02C6"/>
                </a:solidFill>
              </a:rPr>
              <a:t>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ue to one-to-one mapping: 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F includes both deformation and rigid-body rotation</a:t>
            </a:r>
            <a:endParaRPr lang="en-US" b="1" dirty="0">
              <a:solidFill>
                <a:srgbClr val="2C02C6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879389" y="1888946"/>
            <a:ext cx="4026748" cy="1730201"/>
            <a:chOff x="2932602" y="4730473"/>
            <a:chExt cx="4026748" cy="1730201"/>
          </a:xfrm>
        </p:grpSpPr>
        <p:sp>
          <p:nvSpPr>
            <p:cNvPr id="46084" name="Freeform 4"/>
            <p:cNvSpPr>
              <a:spLocks/>
            </p:cNvSpPr>
            <p:nvPr/>
          </p:nvSpPr>
          <p:spPr bwMode="auto">
            <a:xfrm>
              <a:off x="2932602" y="5041071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5" name="Freeform 5"/>
            <p:cNvSpPr>
              <a:spLocks/>
            </p:cNvSpPr>
            <p:nvPr/>
          </p:nvSpPr>
          <p:spPr bwMode="auto">
            <a:xfrm>
              <a:off x="5387890" y="4730473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3778333" y="5552700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>
              <a:off x="3206893" y="5324040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5664085" y="4923882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6" name="Text Box 16"/>
            <p:cNvSpPr txBox="1">
              <a:spLocks noChangeArrowheads="1"/>
            </p:cNvSpPr>
            <p:nvPr/>
          </p:nvSpPr>
          <p:spPr bwMode="auto">
            <a:xfrm>
              <a:off x="4816450" y="5309748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 flipV="1">
              <a:off x="3778333" y="5394543"/>
              <a:ext cx="66668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8" name="Line 18"/>
            <p:cNvSpPr>
              <a:spLocks noChangeShapeType="1"/>
            </p:cNvSpPr>
            <p:nvPr/>
          </p:nvSpPr>
          <p:spPr bwMode="auto">
            <a:xfrm flipV="1">
              <a:off x="6149811" y="5203992"/>
              <a:ext cx="152384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9" name="Text Box 19"/>
            <p:cNvSpPr txBox="1">
              <a:spLocks noChangeArrowheads="1"/>
            </p:cNvSpPr>
            <p:nvPr/>
          </p:nvSpPr>
          <p:spPr bwMode="auto">
            <a:xfrm>
              <a:off x="6254574" y="5324040"/>
              <a:ext cx="25048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0" name="Text Box 20"/>
            <p:cNvSpPr txBox="1">
              <a:spLocks noChangeArrowheads="1"/>
            </p:cNvSpPr>
            <p:nvPr/>
          </p:nvSpPr>
          <p:spPr bwMode="auto">
            <a:xfrm>
              <a:off x="3854526" y="5446944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1" name="Text Box 21"/>
            <p:cNvSpPr txBox="1">
              <a:spLocks noChangeArrowheads="1"/>
            </p:cNvSpPr>
            <p:nvPr/>
          </p:nvSpPr>
          <p:spPr bwMode="auto">
            <a:xfrm>
              <a:off x="3685951" y="5753731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2" name="Text Box 22"/>
            <p:cNvSpPr txBox="1">
              <a:spLocks noChangeArrowheads="1"/>
            </p:cNvSpPr>
            <p:nvPr/>
          </p:nvSpPr>
          <p:spPr bwMode="auto">
            <a:xfrm>
              <a:off x="6066951" y="553459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3" name="Text Box 23"/>
            <p:cNvSpPr txBox="1">
              <a:spLocks noChangeArrowheads="1"/>
            </p:cNvSpPr>
            <p:nvPr/>
          </p:nvSpPr>
          <p:spPr bwMode="auto">
            <a:xfrm>
              <a:off x="3638331" y="5191606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'</a:t>
              </a:r>
              <a:endParaRPr kumimoji="0" lang="en-US" altLang="ko-KR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104" name="Text Box 24"/>
            <p:cNvSpPr txBox="1">
              <a:spLocks noChangeArrowheads="1"/>
            </p:cNvSpPr>
            <p:nvPr/>
          </p:nvSpPr>
          <p:spPr bwMode="auto">
            <a:xfrm>
              <a:off x="6276480" y="495341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'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46820"/>
              </p:ext>
            </p:extLst>
          </p:nvPr>
        </p:nvGraphicFramePr>
        <p:xfrm>
          <a:off x="923925" y="2090738"/>
          <a:ext cx="3279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6" name="Equation" r:id="rId3" imgW="3276360" imgH="647640" progId="Equation.DSMT4">
                  <p:embed/>
                </p:oleObj>
              </mc:Choice>
              <mc:Fallback>
                <p:oleObj name="Equation" r:id="rId3" imgW="3276360" imgH="647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090738"/>
                        <a:ext cx="32797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61128"/>
              </p:ext>
            </p:extLst>
          </p:nvPr>
        </p:nvGraphicFramePr>
        <p:xfrm>
          <a:off x="1025525" y="3894138"/>
          <a:ext cx="98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Equation" r:id="rId5" imgW="990360" imgH="787320" progId="Equation.DSMT4">
                  <p:embed/>
                </p:oleObj>
              </mc:Choice>
              <mc:Fallback>
                <p:oleObj name="Equation" r:id="rId5" imgW="990360" imgH="7873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894138"/>
                        <a:ext cx="9810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36833"/>
              </p:ext>
            </p:extLst>
          </p:nvPr>
        </p:nvGraphicFramePr>
        <p:xfrm>
          <a:off x="3022600" y="3984625"/>
          <a:ext cx="2362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7" imgW="2361960" imgH="647640" progId="Equation.DSMT4">
                  <p:embed/>
                </p:oleObj>
              </mc:Choice>
              <mc:Fallback>
                <p:oleObj name="Equation" r:id="rId7" imgW="2361960" imgH="647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84625"/>
                        <a:ext cx="23622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33934"/>
              </p:ext>
            </p:extLst>
          </p:nvPr>
        </p:nvGraphicFramePr>
        <p:xfrm>
          <a:off x="4419731" y="5753100"/>
          <a:ext cx="1644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9" name="Equation" r:id="rId9" imgW="1638000" imgH="279360" progId="Equation.DSMT4">
                  <p:embed/>
                </p:oleObj>
              </mc:Choice>
              <mc:Fallback>
                <p:oleObj name="Equation" r:id="rId9" imgW="1638000" imgH="2793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731" y="5753100"/>
                        <a:ext cx="164465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566"/>
              </p:ext>
            </p:extLst>
          </p:nvPr>
        </p:nvGraphicFramePr>
        <p:xfrm>
          <a:off x="6477000" y="3967163"/>
          <a:ext cx="2184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0" name="Equation" r:id="rId11" imgW="2184120" imgH="1091880" progId="Equation.DSMT4">
                  <p:embed/>
                </p:oleObj>
              </mc:Choice>
              <mc:Fallback>
                <p:oleObj name="Equation" r:id="rId11" imgW="2184120" imgH="1091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7163"/>
                        <a:ext cx="2184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44193"/>
              </p:ext>
            </p:extLst>
          </p:nvPr>
        </p:nvGraphicFramePr>
        <p:xfrm>
          <a:off x="6859588" y="5743575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1" name="Equation" r:id="rId13" imgW="1320480" imgH="330120" progId="Equation.DSMT4">
                  <p:embed/>
                </p:oleObj>
              </mc:Choice>
              <mc:Fallback>
                <p:oleObj name="Equation" r:id="rId13" imgW="1320480" imgH="3301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5743575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1246909" y="3288143"/>
            <a:ext cx="2456873" cy="12192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on and </a:t>
            </a:r>
            <a:r>
              <a:rPr lang="en-US" smtClean="0"/>
              <a:t>Isoparametric </a:t>
            </a:r>
            <a:r>
              <a:rPr lang="en-US" dirty="0" smtClean="0"/>
              <a:t>Mapping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 bwMode="auto">
          <a:xfrm>
            <a:off x="1182255" y="1136073"/>
            <a:ext cx="2604654" cy="116378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Displacement interpola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err="1" smtClean="0">
                <a:solidFill>
                  <a:srgbClr val="2C02C6"/>
                </a:solidFill>
              </a:rPr>
              <a:t>Isoparametric</a:t>
            </a:r>
            <a:r>
              <a:rPr lang="en-US" b="1" dirty="0" smtClean="0">
                <a:solidFill>
                  <a:srgbClr val="2C02C6"/>
                </a:solidFill>
              </a:rPr>
              <a:t> mapping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same interpolation function is used for geometry mapping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670050" y="1325563"/>
          <a:ext cx="16716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9" name="Equation" r:id="rId3" imgW="1663560" imgH="787320" progId="Equation.DSMT4">
                  <p:embed/>
                </p:oleObj>
              </mc:Choice>
              <mc:Fallback>
                <p:oleObj name="Equation" r:id="rId3" imgW="1663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325563"/>
                        <a:ext cx="16716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601788" y="3565525"/>
          <a:ext cx="1784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5" imgW="1777680" imgH="787320" progId="Equation.DSMT4">
                  <p:embed/>
                </p:oleObj>
              </mc:Choice>
              <mc:Fallback>
                <p:oleObj name="Equation" r:id="rId5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565525"/>
                        <a:ext cx="17843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3155214" y="1320801"/>
            <a:ext cx="646546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55582" y="1145316"/>
            <a:ext cx="3900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dal displacement vector (</a:t>
            </a:r>
            <a:r>
              <a:rPr lang="en-US" dirty="0" err="1" smtClean="0">
                <a:latin typeface="Comic Sans MS" pitchFamily="66" charset="0"/>
              </a:rPr>
              <a:t>u</a:t>
            </a:r>
            <a:r>
              <a:rPr lang="en-US" baseline="-25000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2627746" y="1935019"/>
            <a:ext cx="1325418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20838" y="2055096"/>
            <a:ext cx="2579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erpolation functi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203020" y="3431310"/>
            <a:ext cx="646546" cy="304800"/>
          </a:xfrm>
          <a:custGeom>
            <a:avLst/>
            <a:gdLst>
              <a:gd name="connsiteX0" fmla="*/ 0 w 646546"/>
              <a:gd name="connsiteY0" fmla="*/ 304800 h 304800"/>
              <a:gd name="connsiteX1" fmla="*/ 0 w 646546"/>
              <a:gd name="connsiteY1" fmla="*/ 0 h 304800"/>
              <a:gd name="connsiteX2" fmla="*/ 646546 w 646546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6546" h="304800">
                <a:moveTo>
                  <a:pt x="0" y="304800"/>
                </a:moveTo>
                <a:lnTo>
                  <a:pt x="0" y="0"/>
                </a:lnTo>
                <a:lnTo>
                  <a:pt x="646546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03388" y="3255825"/>
            <a:ext cx="2876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dal coordinate (X</a:t>
            </a:r>
            <a:r>
              <a:rPr lang="en-US" baseline="-25000" dirty="0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Y</a:t>
            </a:r>
            <a:r>
              <a:rPr lang="en-US" baseline="-25000" dirty="0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60500" y="4718050"/>
          <a:ext cx="21971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1" name="Equation" r:id="rId7" imgW="2197080" imgH="1752480" progId="Equation.DSMT4">
                  <p:embed/>
                </p:oleObj>
              </mc:Choice>
              <mc:Fallback>
                <p:oleObj name="Equation" r:id="rId7" imgW="21970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718050"/>
                        <a:ext cx="21971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68800" y="4959927"/>
            <a:ext cx="3621504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Interpolation (shape) function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  Same for all ele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  Mapping depends of geometry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1652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and Deformation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Displacement gradient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How to calculate 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eformation gradient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Both displacement and deformation gradients are not symmetric</a:t>
            </a:r>
            <a:endParaRPr lang="en-US" b="1" dirty="0">
              <a:solidFill>
                <a:srgbClr val="2C02C6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958850" y="1336675"/>
          <a:ext cx="2057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3" name="Equation" r:id="rId3" imgW="2057400" imgH="787320" progId="Equation.DSMT4">
                  <p:embed/>
                </p:oleObj>
              </mc:Choice>
              <mc:Fallback>
                <p:oleObj name="Equation" r:id="rId3" imgW="2057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336675"/>
                        <a:ext cx="20574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206875" y="1355725"/>
          <a:ext cx="1968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4" name="Equation" r:id="rId5" imgW="1968480" imgH="787320" progId="Equation.DSMT4">
                  <p:embed/>
                </p:oleObj>
              </mc:Choice>
              <mc:Fallback>
                <p:oleObj name="Equation" r:id="rId5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355725"/>
                        <a:ext cx="19685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74738" y="2384425"/>
          <a:ext cx="32496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5" name="Equation" r:id="rId7" imgW="3238200" imgH="431640" progId="Equation.DSMT4">
                  <p:embed/>
                </p:oleObj>
              </mc:Choice>
              <mc:Fallback>
                <p:oleObj name="Equation" r:id="rId7" imgW="323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384425"/>
                        <a:ext cx="32496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465263" y="4705350"/>
          <a:ext cx="6464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6" name="Equation" r:id="rId9" imgW="6464160" imgH="431640" progId="Equation.DSMT4">
                  <p:embed/>
                </p:oleObj>
              </mc:Choice>
              <mc:Fallback>
                <p:oleObj name="Equation" r:id="rId9" imgW="6464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705350"/>
                        <a:ext cx="64643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43250" y="2976563"/>
          <a:ext cx="866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7" name="Equation" r:id="rId11" imgW="965160" imgH="660240" progId="Equation.DSMT4">
                  <p:embed/>
                </p:oleObj>
              </mc:Choice>
              <mc:Fallback>
                <p:oleObj name="Equation" r:id="rId11" imgW="965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76563"/>
                        <a:ext cx="8667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3558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n-Lagrange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reen-Lagrange strai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Due to nonlinearity,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St. Venant-Kirchhoff material, </a:t>
            </a:r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56174"/>
              </p:ext>
            </p:extLst>
          </p:nvPr>
        </p:nvGraphicFramePr>
        <p:xfrm>
          <a:off x="1591628" y="1647190"/>
          <a:ext cx="50276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3" imgW="5016240" imgH="1269720" progId="Equation.DSMT4">
                  <p:embed/>
                </p:oleObj>
              </mc:Choice>
              <mc:Fallback>
                <p:oleObj name="Equation" r:id="rId3" imgW="50162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628" y="1647190"/>
                        <a:ext cx="5027612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17900" y="3627438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9" name="Equation" r:id="rId5" imgW="1409400" imgH="317160" progId="Equation.DSMT4">
                  <p:embed/>
                </p:oleObj>
              </mc:Choice>
              <mc:Fallback>
                <p:oleObj name="Equation" r:id="rId5" imgW="1409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27438"/>
                        <a:ext cx="1409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69907"/>
              </p:ext>
            </p:extLst>
          </p:nvPr>
        </p:nvGraphicFramePr>
        <p:xfrm>
          <a:off x="5446713" y="4022725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0" name="Equation" r:id="rId7" imgW="1447560" imgH="317160" progId="Equation.DSMT4">
                  <p:embed/>
                </p:oleObj>
              </mc:Choice>
              <mc:Fallback>
                <p:oleObj name="Equation" r:id="rId7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022725"/>
                        <a:ext cx="1447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58008"/>
              </p:ext>
            </p:extLst>
          </p:nvPr>
        </p:nvGraphicFramePr>
        <p:xfrm>
          <a:off x="2518410" y="4921885"/>
          <a:ext cx="29940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1" name="Equation" r:id="rId9" imgW="3009600" imgH="1143000" progId="Equation.DSMT4">
                  <p:embed/>
                </p:oleObj>
              </mc:Choice>
              <mc:Fallback>
                <p:oleObj name="Equation" r:id="rId9" imgW="3009600" imgH="1143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410" y="4921885"/>
                        <a:ext cx="299402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226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4267198" y="1348507"/>
            <a:ext cx="1884218" cy="6280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G-R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though </a:t>
            </a:r>
            <a:r>
              <a:rPr lang="en-US" b="1" dirty="0" smtClean="0"/>
              <a:t>E</a:t>
            </a:r>
            <a:r>
              <a:rPr lang="en-US" dirty="0" smtClean="0"/>
              <a:t>(</a:t>
            </a:r>
            <a:r>
              <a:rPr lang="en-US" b="1" dirty="0" smtClean="0"/>
              <a:t>u</a:t>
            </a:r>
            <a:r>
              <a:rPr lang="en-US" dirty="0" smtClean="0"/>
              <a:t>) is nonlinear,            is linear</a:t>
            </a:r>
            <a:endParaRPr 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08713"/>
              </p:ext>
            </p:extLst>
          </p:nvPr>
        </p:nvGraphicFramePr>
        <p:xfrm>
          <a:off x="4427538" y="1447800"/>
          <a:ext cx="1587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2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447800"/>
                        <a:ext cx="15875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33450" y="1438275"/>
          <a:ext cx="247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3" name="Equation" r:id="rId5" imgW="2476440" imgH="406080" progId="Equation.DSMT4">
                  <p:embed/>
                </p:oleObj>
              </mc:Choice>
              <mc:Fallback>
                <p:oleObj name="Equation" r:id="rId5" imgW="2476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38275"/>
                        <a:ext cx="247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00550" y="788988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4" name="Equation" r:id="rId7" imgW="787320" imgH="355320" progId="Equation.DSMT4">
                  <p:embed/>
                </p:oleObj>
              </mc:Choice>
              <mc:Fallback>
                <p:oleObj name="Equation" r:id="rId7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788988"/>
                        <a:ext cx="78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844132" y="3888509"/>
            <a:ext cx="701964" cy="1339273"/>
          </a:xfrm>
          <a:custGeom>
            <a:avLst/>
            <a:gdLst>
              <a:gd name="connsiteX0" fmla="*/ 0 w 701964"/>
              <a:gd name="connsiteY0" fmla="*/ 0 h 1339273"/>
              <a:gd name="connsiteX1" fmla="*/ 0 w 701964"/>
              <a:gd name="connsiteY1" fmla="*/ 1339273 h 1339273"/>
              <a:gd name="connsiteX2" fmla="*/ 701964 w 701964"/>
              <a:gd name="connsiteY2" fmla="*/ 1339273 h 1339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1964" h="1339273">
                <a:moveTo>
                  <a:pt x="0" y="0"/>
                </a:moveTo>
                <a:lnTo>
                  <a:pt x="0" y="1339273"/>
                </a:lnTo>
                <a:lnTo>
                  <a:pt x="701964" y="1339273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3041" y="5043054"/>
            <a:ext cx="5497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unction of </a:t>
            </a:r>
            <a:r>
              <a:rPr lang="en-US" b="1" dirty="0" smtClean="0">
                <a:latin typeface="Comic Sans MS" pitchFamily="66" charset="0"/>
              </a:rPr>
              <a:t>u</a:t>
            </a:r>
          </a:p>
          <a:p>
            <a:r>
              <a:rPr lang="en-US" dirty="0" smtClean="0">
                <a:latin typeface="Comic Sans MS" pitchFamily="66" charset="0"/>
              </a:rPr>
              <a:t>Different from linear strain-displacement matrix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5935"/>
              </p:ext>
            </p:extLst>
          </p:nvPr>
        </p:nvGraphicFramePr>
        <p:xfrm>
          <a:off x="584068" y="2409321"/>
          <a:ext cx="78613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5" name="Equation" r:id="rId9" imgW="7860960" imgH="2463480" progId="Equation.DSMT4">
                  <p:embed/>
                </p:oleObj>
              </mc:Choice>
              <mc:Fallback>
                <p:oleObj name="Equation" r:id="rId9" imgW="7860960" imgH="246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68" y="2409321"/>
                        <a:ext cx="7861300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97955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nergy fo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Load fo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Residual</a:t>
            </a:r>
            <a:endParaRPr 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3303"/>
              </p:ext>
            </p:extLst>
          </p:nvPr>
        </p:nvGraphicFramePr>
        <p:xfrm>
          <a:off x="1793875" y="1322388"/>
          <a:ext cx="34480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4" name="Equation" r:id="rId3" imgW="3454200" imgH="1447560" progId="Equation.DSMT4">
                  <p:embed/>
                </p:oleObj>
              </mc:Choice>
              <mc:Fallback>
                <p:oleObj name="Equation" r:id="rId3" imgW="34542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322388"/>
                        <a:ext cx="3448050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75719"/>
              </p:ext>
            </p:extLst>
          </p:nvPr>
        </p:nvGraphicFramePr>
        <p:xfrm>
          <a:off x="2378075" y="3440113"/>
          <a:ext cx="51514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Equation" r:id="rId5" imgW="5155920" imgH="1714320" progId="Equation.DSMT4">
                  <p:embed/>
                </p:oleObj>
              </mc:Choice>
              <mc:Fallback>
                <p:oleObj name="Equation" r:id="rId5" imgW="515592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440113"/>
                        <a:ext cx="515143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96880"/>
              </p:ext>
            </p:extLst>
          </p:nvPr>
        </p:nvGraphicFramePr>
        <p:xfrm>
          <a:off x="1747838" y="6005513"/>
          <a:ext cx="4524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Equation" r:id="rId7" imgW="4533840" imgH="406080" progId="Equation.DSMT4">
                  <p:embed/>
                </p:oleObj>
              </mc:Choice>
              <mc:Fallback>
                <p:oleObj name="Equation" r:id="rId7" imgW="4533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6005513"/>
                        <a:ext cx="45243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5353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3417455" y="766618"/>
            <a:ext cx="2198254" cy="4710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– Tangen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cremental strain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inearization</a:t>
            </a:r>
            <a:endParaRPr lang="en-US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33527"/>
              </p:ext>
            </p:extLst>
          </p:nvPr>
        </p:nvGraphicFramePr>
        <p:xfrm>
          <a:off x="3579813" y="825500"/>
          <a:ext cx="1866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4" name="Equation" r:id="rId3" imgW="1866600" imgH="368280" progId="Equation.DSMT4">
                  <p:embed/>
                </p:oleObj>
              </mc:Choice>
              <mc:Fallback>
                <p:oleObj name="Equation" r:id="rId3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825500"/>
                        <a:ext cx="1866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21236"/>
              </p:ext>
            </p:extLst>
          </p:nvPr>
        </p:nvGraphicFramePr>
        <p:xfrm>
          <a:off x="1606550" y="1766888"/>
          <a:ext cx="60071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5" name="Equation" r:id="rId5" imgW="6006960" imgH="583920" progId="Equation.DSMT4">
                  <p:embed/>
                </p:oleObj>
              </mc:Choice>
              <mc:Fallback>
                <p:oleObj name="Equation" r:id="rId5" imgW="6006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766888"/>
                        <a:ext cx="60071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78000" y="2528888"/>
          <a:ext cx="55927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6" name="Equation" r:id="rId7" imgW="5587920" imgH="583920" progId="Equation.DSMT4">
                  <p:embed/>
                </p:oleObj>
              </mc:Choice>
              <mc:Fallback>
                <p:oleObj name="Equation" r:id="rId7" imgW="5587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528888"/>
                        <a:ext cx="55927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048000" y="3362325"/>
          <a:ext cx="31115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7" name="Equation" r:id="rId9" imgW="3111480" imgH="1498320" progId="Equation.DSMT4">
                  <p:embed/>
                </p:oleObj>
              </mc:Choice>
              <mc:Fallback>
                <p:oleObj name="Equation" r:id="rId9" imgW="31114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62325"/>
                        <a:ext cx="31115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462088" y="5119688"/>
          <a:ext cx="62817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8" name="Equation" r:id="rId11" imgW="6286320" imgH="1625400" progId="Equation.DSMT4">
                  <p:embed/>
                </p:oleObj>
              </mc:Choice>
              <mc:Fallback>
                <p:oleObj name="Equation" r:id="rId11" imgW="62863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119688"/>
                        <a:ext cx="6281737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7021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417780" y="2849418"/>
            <a:ext cx="6451601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431636" y="1330036"/>
            <a:ext cx="6188364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– Tangen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angent stiffnes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iscrete incremental equation (N-R iteration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[K</a:t>
            </a:r>
            <a:r>
              <a:rPr lang="en-US" baseline="-25000" dirty="0" smtClean="0"/>
              <a:t>T</a:t>
            </a:r>
            <a:r>
              <a:rPr lang="en-US" dirty="0" smtClean="0"/>
              <a:t>] changes according to stress and strai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olved iteratively until the residual term vanishes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68044"/>
              </p:ext>
            </p:extLst>
          </p:nvPr>
        </p:nvGraphicFramePr>
        <p:xfrm>
          <a:off x="1925638" y="1425575"/>
          <a:ext cx="52085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4" name="Equation" r:id="rId3" imgW="5219640" imgH="520560" progId="Equation.DSMT4">
                  <p:embed/>
                </p:oleObj>
              </mc:Choice>
              <mc:Fallback>
                <p:oleObj name="Equation" r:id="rId3" imgW="5219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425575"/>
                        <a:ext cx="52085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70961"/>
              </p:ext>
            </p:extLst>
          </p:nvPr>
        </p:nvGraphicFramePr>
        <p:xfrm>
          <a:off x="2020888" y="2995613"/>
          <a:ext cx="524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5" imgW="5244840" imgH="406080" progId="Equation.DSMT4">
                  <p:embed/>
                </p:oleObj>
              </mc:Choice>
              <mc:Fallback>
                <p:oleObj name="Equation" r:id="rId5" imgW="524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995613"/>
                        <a:ext cx="52451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6223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For elastic material, the variational equation can be obtained from the principle of minimum potential energ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t. Venant-Kirchhoff material has linear relationship between 2</a:t>
            </a:r>
            <a:r>
              <a:rPr lang="en-US" baseline="30000" dirty="0" smtClean="0"/>
              <a:t>nd</a:t>
            </a:r>
            <a:r>
              <a:rPr lang="en-US" dirty="0" smtClean="0"/>
              <a:t> P-K stress and G-L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TL, nonlinearity comes from nonlinear strain-displacement rel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UL, nonlinearity comes from constitutive relation and unknown current domain (Jacobian of deformation gradient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L and UL are mathematically equivalent, but have different reference frame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L and UL have different interpretation of constitutive relation.</a:t>
            </a:r>
          </a:p>
        </p:txBody>
      </p:sp>
    </p:spTree>
    <p:extLst>
      <p:ext uri="{BB962C8B-B14F-4D97-AF65-F5344CB8AC3E}">
        <p14:creationId xmlns:p14="http://schemas.microsoft.com/office/powerpoint/2010/main" val="3285709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for Hyperelastic Material Mod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3.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3897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3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ing </a:t>
            </a:r>
            <a:r>
              <a:rPr lang="en-US" dirty="0"/>
              <a:t>the tangent stiffness matrix, [</a:t>
            </a:r>
            <a:r>
              <a:rPr lang="en-US" b="1" dirty="0"/>
              <a:t>K</a:t>
            </a:r>
            <a:r>
              <a:rPr lang="en-US" dirty="0"/>
              <a:t>], and the residual force vector, {</a:t>
            </a:r>
            <a:r>
              <a:rPr lang="en-US" b="1" dirty="0"/>
              <a:t>R</a:t>
            </a:r>
            <a:r>
              <a:rPr lang="en-US" dirty="0" smtClean="0"/>
              <a:t>}, for hyperelastic material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nput variables for HYPER3D.m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9289624"/>
              </p:ext>
            </p:extLst>
          </p:nvPr>
        </p:nvGraphicFramePr>
        <p:xfrm>
          <a:off x="731520" y="2316798"/>
          <a:ext cx="7538720" cy="2594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38853"/>
                <a:gridCol w="1950233"/>
                <a:gridCol w="3949634"/>
              </a:tblGrid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23875" algn="l"/>
                        </a:tabLst>
                      </a:pPr>
                      <a:r>
                        <a:rPr lang="en-US" sz="1600" dirty="0">
                          <a:effectLst/>
                        </a:rPr>
                        <a:t>Variable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rray siz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eaning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MID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Integer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Material Identification No.</a:t>
                      </a:r>
                      <a:r>
                        <a:rPr lang="en-US" sz="1600" baseline="0" dirty="0" smtClean="0">
                          <a:effectLst/>
                        </a:rPr>
                        <a:t> (3) (Not used)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n-lt"/>
                          <a:ea typeface="Times New Roman"/>
                        </a:rPr>
                        <a:t>PROP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n-lt"/>
                          <a:ea typeface="Times New Roman"/>
                        </a:rPr>
                        <a:t>(3,1)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n-lt"/>
                          <a:ea typeface="Times New Roman"/>
                        </a:rPr>
                        <a:t>Material properties</a:t>
                      </a:r>
                      <a:r>
                        <a:rPr lang="en-US" sz="1600" baseline="0" dirty="0" smtClean="0">
                          <a:effectLst/>
                          <a:latin typeface="+mn-lt"/>
                          <a:ea typeface="Times New Roman"/>
                        </a:rPr>
                        <a:t> (A10, A01, K)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PDAT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ogical variab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f true, save stress values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TAN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ogical variab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f true, calculate the global stiffness matrix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otal number of elements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DOF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teger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imension of problem (3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XYZ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,NNODE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s of all nodes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250">
                <a:tc>
                  <a:txBody>
                    <a:bodyPr/>
                    <a:lstStyle/>
                    <a:p>
                      <a:pPr marL="16002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8,NE)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Element connectivity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679646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form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iform extension of a cube in all three direction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Continuity requirement</a:t>
            </a:r>
            <a:r>
              <a:rPr lang="en-US" dirty="0" smtClean="0"/>
              <a:t>: 	    Why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Deformation gradient: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		: uniform expansion (</a:t>
            </a:r>
            <a:r>
              <a:rPr lang="en-US" b="1" dirty="0" smtClean="0">
                <a:solidFill>
                  <a:srgbClr val="2C02C6"/>
                </a:solidFill>
              </a:rPr>
              <a:t>dilatation</a:t>
            </a:r>
            <a:r>
              <a:rPr lang="en-US" dirty="0" smtClean="0"/>
              <a:t>) or contrac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Volume chang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itial volume: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formed volume: </a:t>
            </a:r>
            <a:endParaRPr lang="en-US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07798"/>
              </p:ext>
            </p:extLst>
          </p:nvPr>
        </p:nvGraphicFramePr>
        <p:xfrm>
          <a:off x="2019300" y="1293813"/>
          <a:ext cx="4043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3" imgW="4025880" imgH="368280" progId="Equation.DSMT4">
                  <p:embed/>
                </p:oleObj>
              </mc:Choice>
              <mc:Fallback>
                <p:oleObj name="Equation" r:id="rId3" imgW="402588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293813"/>
                        <a:ext cx="4043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63355"/>
              </p:ext>
            </p:extLst>
          </p:nvPr>
        </p:nvGraphicFramePr>
        <p:xfrm>
          <a:off x="4044950" y="2492375"/>
          <a:ext cx="20256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0" name="Equation" r:id="rId5" imgW="2031840" imgH="1143000" progId="Equation.DSMT4">
                  <p:embed/>
                </p:oleObj>
              </mc:Choice>
              <mc:Fallback>
                <p:oleObj name="Equation" r:id="rId5" imgW="203184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492375"/>
                        <a:ext cx="2025650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89831"/>
              </p:ext>
            </p:extLst>
          </p:nvPr>
        </p:nvGraphicFramePr>
        <p:xfrm>
          <a:off x="4029057" y="1828277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1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57" y="1828277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74685"/>
              </p:ext>
            </p:extLst>
          </p:nvPr>
        </p:nvGraphicFramePr>
        <p:xfrm>
          <a:off x="568362" y="388089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2" name="Equation" r:id="rId9" imgW="1422360" imgH="368280" progId="Equation.DSMT4">
                  <p:embed/>
                </p:oleObj>
              </mc:Choice>
              <mc:Fallback>
                <p:oleObj name="Equation" r:id="rId9" imgW="14223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62" y="3880896"/>
                        <a:ext cx="142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08775"/>
              </p:ext>
            </p:extLst>
          </p:nvPr>
        </p:nvGraphicFramePr>
        <p:xfrm>
          <a:off x="2776612" y="4922838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name="Equation" r:id="rId11" imgW="1968480" imgH="368280" progId="Equation.DSMT4">
                  <p:embed/>
                </p:oleObj>
              </mc:Choice>
              <mc:Fallback>
                <p:oleObj name="Equation" r:id="rId11" imgW="196848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12" y="4922838"/>
                        <a:ext cx="1968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27523"/>
              </p:ext>
            </p:extLst>
          </p:nvPr>
        </p:nvGraphicFramePr>
        <p:xfrm>
          <a:off x="1706563" y="5786438"/>
          <a:ext cx="561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4" name="Equation" r:id="rId13" imgW="5613120" imgH="368280" progId="Equation.DSMT4">
                  <p:embed/>
                </p:oleObj>
              </mc:Choice>
              <mc:Fallback>
                <p:oleObj name="Equation" r:id="rId13" imgW="56131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786438"/>
                        <a:ext cx="5613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91440"/>
            <a:ext cx="684784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HYPER3D(MID, PROP, UPDATE, LTAN, NE, NDOF, XYZ, LE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AND RESIDUAL FORCE FOR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HYPERELASTIC MATERIAL MODEL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global DISPTD FORCE GKF SIGMA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 Integration points and weight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XG=[-0.57735026918963D0, 0.57735026918963D0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WGT=[1.00000000000000D0, 1.00000000000000D0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 Index for history variables (each integration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INTN=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%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OP OVER ELEMENTS, THIS IS MAIN LOOP TO COMPUTE K AND F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or IE=1:N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 Nodal coordinates and incremental displacement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XY=XYZ(LE(IE,:),: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 Local to global mapping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DOF=zeros(1,24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I=1: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I=(I-1)*NDOF+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DOF(II:II+2)=(LE(IE,I)-1)*NDOF+1:(LE(IE,I)-1)*NDOF+3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P=DISPTD(IDOF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P=reshape(DSP,NDOF,8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%</a:t>
            </a:r>
            <a:r>
              <a:rPr lang="en-US" sz="1200" dirty="0">
                <a:solidFill>
                  <a:srgbClr val="2C02C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OP OVER INTEGRATION POINT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LX=1:2, for LY=1:2, for LZ=1:2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1=XG(LX); E2=XG(LY); E3=XG(LZ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NTN = INTN + 1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Determinant and shape function derivative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[~, SHPD, DET] = SHAPEL([E1 E2 E3], ELXY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AC=WGT(LX)*WGT(LY)*WGT(LZ)*DET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7761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71120"/>
            <a:ext cx="684784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%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formation gradient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=DSP*SHPD' + eye(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Computer stress and tangent stiffnes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[STRESS DTAN] = 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one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, PROP(1), PROP(2), PROP(3), LTAN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Store stress into the global array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IGMA(:,INTN)=STRESS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ontinue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Add residual force and tangent stiffness matrix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BM=zeros(6,24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 BG=zeros(9,24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or I=1: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OL=(I-1)*3+1:(I-1)*3+3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M(:,COL)=[SHPD(1,I)*F(1,1) SHPD(1,I)*F(2,1) SHPD(1,I)*F(3,1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2,I)*F(1,2) SHPD(2,I)*F(2,2) SHPD(2,I)*F(3,2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3,I)*F(1,3) SHPD(3,I)*F(2,3) SHPD(3,I)*F(3,3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1,I)*F(1,2)+SHPD(2,I)*F(1,1) SHPD(1,I)*F(2,2)+SHPD(2,I)*F(2,1) SHPD(1,I)*F(3,2)+SHPD(2,I)*F(3,1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2,I)*F(1,3)+SHPD(3,I)*F(1,2) SHPD(2,I)*F(2,3)+SHPD(3,I)*F(2,2) SHPD(2,I)*F(3,3)+SHPD(3,I)*F(3,2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1,I)*F(1,3)+SHPD(3,I)*F(1,1) SHPD(1,I)*F(2,3)+SHPD(3,I)*F(2,1) SHPD(1,I)*F(3,3)+SHPD(3,I)*F(3,1)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G(:,COL)=[SHPD(1,I) 0        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2,I) 0        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SHPD(3,I) 0        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SHPD(1,I)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SHPD(2,I)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SHPD(3,I) 0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0         SHPD(1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0         SHPD(2,I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0         0         SHPD(3,I)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</p:txBody>
      </p:sp>
    </p:spTree>
    <p:extLst>
      <p:ext uri="{BB962C8B-B14F-4D97-AF65-F5344CB8AC3E}">
        <p14:creationId xmlns:p14="http://schemas.microsoft.com/office/powerpoint/2010/main" val="37204913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01600"/>
            <a:ext cx="684784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Residual force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FORCE(IDOF) = FORCE(IDOF) - FAC*BM'*STRESS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Tangent stiffnes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TA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IG=[STRESS(1) STRESS(4) STRESS(6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STRESS(4) STRESS(2) STRESS(5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STRESS(6) STRESS(5) STRESS(3)]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HEAD=zeros(9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HEAD(1:3,1:3)=SIG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HEAD(4:6,4:6)=SIG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HEAD(7:9,7:9)=SIG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%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KF = BM'*DTAN*BM + BG'*SHEAD*BG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GKF(IDOF,IDOF)=GKF(IDOF,IDOF)+FAC*EKF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nd; end; end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0448599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xtension of a Unit C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e </a:t>
            </a:r>
            <a:r>
              <a:rPr lang="en-US" dirty="0" smtClean="0"/>
              <a:t>4 </a:t>
            </a:r>
            <a:r>
              <a:rPr lang="en-US" dirty="0"/>
              <a:t>is extended with a stretch ratio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 = 6.0</a:t>
            </a:r>
          </a:p>
          <a:p>
            <a:r>
              <a:rPr lang="en-US" dirty="0" smtClean="0"/>
              <a:t>BC: </a:t>
            </a:r>
            <a:r>
              <a:rPr lang="en-US" dirty="0"/>
              <a:t>u</a:t>
            </a:r>
            <a:r>
              <a:rPr lang="en-US" baseline="-25000" dirty="0"/>
              <a:t>1</a:t>
            </a:r>
            <a:r>
              <a:rPr lang="en-US" dirty="0"/>
              <a:t> = 0 at Face 6, u</a:t>
            </a:r>
            <a:r>
              <a:rPr lang="en-US" baseline="-25000" dirty="0"/>
              <a:t>2</a:t>
            </a:r>
            <a:r>
              <a:rPr lang="en-US" dirty="0"/>
              <a:t> = 0 at Face 3, and u</a:t>
            </a:r>
            <a:r>
              <a:rPr lang="en-US" baseline="-25000" dirty="0"/>
              <a:t>3</a:t>
            </a:r>
            <a:r>
              <a:rPr lang="en-US" dirty="0"/>
              <a:t> = 0 at Face </a:t>
            </a:r>
            <a:r>
              <a:rPr lang="en-US" dirty="0" smtClean="0"/>
              <a:t>1</a:t>
            </a:r>
          </a:p>
          <a:p>
            <a:r>
              <a:rPr lang="en-US" dirty="0" smtClean="0"/>
              <a:t>Mooney-</a:t>
            </a:r>
            <a:r>
              <a:rPr lang="en-US" dirty="0" err="1" smtClean="0"/>
              <a:t>Rivlin</a:t>
            </a:r>
            <a:r>
              <a:rPr lang="en-US" dirty="0" smtClean="0"/>
              <a:t>: </a:t>
            </a:r>
            <a:r>
              <a:rPr lang="en-US" i="1" dirty="0" smtClean="0"/>
              <a:t>A</a:t>
            </a:r>
            <a:r>
              <a:rPr lang="en-US" baseline="-25000" dirty="0" smtClean="0"/>
              <a:t>10</a:t>
            </a:r>
            <a:r>
              <a:rPr lang="en-US" dirty="0" smtClean="0"/>
              <a:t> </a:t>
            </a:r>
            <a:r>
              <a:rPr lang="en-US" dirty="0"/>
              <a:t>= 80MPa, </a:t>
            </a:r>
            <a:r>
              <a:rPr lang="en-US" i="1" dirty="0"/>
              <a:t>A</a:t>
            </a:r>
            <a:r>
              <a:rPr lang="en-US" baseline="-25000" dirty="0"/>
              <a:t>01</a:t>
            </a:r>
            <a:r>
              <a:rPr lang="en-US" dirty="0"/>
              <a:t> = 20MPa, and K = 10</a:t>
            </a:r>
            <a:r>
              <a:rPr lang="en-US" baseline="30000" dirty="0"/>
              <a:t>7</a:t>
            </a:r>
            <a:endParaRPr lang="en-US" dirty="0"/>
          </a:p>
          <a:p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597993" y="1957181"/>
            <a:ext cx="3413484" cy="2933627"/>
            <a:chOff x="4136" y="10822"/>
            <a:chExt cx="3571" cy="3069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 bwMode="auto">
            <a:xfrm>
              <a:off x="4720" y="11028"/>
              <a:ext cx="2635" cy="2627"/>
              <a:chOff x="4864" y="11015"/>
              <a:chExt cx="2197" cy="2190"/>
            </a:xfrm>
          </p:grpSpPr>
          <p:sp>
            <p:nvSpPr>
              <p:cNvPr id="43" name="AutoShape 17413"/>
              <p:cNvSpPr>
                <a:spLocks noChangeAspect="1" noChangeArrowheads="1"/>
              </p:cNvSpPr>
              <p:nvPr/>
            </p:nvSpPr>
            <p:spPr bwMode="auto">
              <a:xfrm>
                <a:off x="5203" y="11562"/>
                <a:ext cx="1311" cy="1311"/>
              </a:xfrm>
              <a:prstGeom prst="cube">
                <a:avLst>
                  <a:gd name="adj" fmla="val 25000"/>
                </a:avLst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cxnSp>
            <p:nvCxnSpPr>
              <p:cNvPr id="44" name="AutoShape 17414"/>
              <p:cNvCxnSpPr>
                <a:cxnSpLocks noChangeAspect="1" noChangeShapeType="1"/>
              </p:cNvCxnSpPr>
              <p:nvPr/>
            </p:nvCxnSpPr>
            <p:spPr bwMode="auto">
              <a:xfrm>
                <a:off x="6522" y="12541"/>
                <a:ext cx="539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AutoShape 17415"/>
              <p:cNvCxnSpPr>
                <a:cxnSpLocks noChangeAspect="1" noChangeShapeType="1"/>
              </p:cNvCxnSpPr>
              <p:nvPr/>
            </p:nvCxnSpPr>
            <p:spPr bwMode="auto">
              <a:xfrm rot="-5400000">
                <a:off x="5268" y="11285"/>
                <a:ext cx="539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17416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4864" y="12873"/>
                <a:ext cx="339" cy="33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17417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5538" y="11554"/>
                <a:ext cx="0" cy="98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17418"/>
              <p:cNvCxnSpPr>
                <a:cxnSpLocks noChangeAspect="1" noChangeShapeType="1"/>
              </p:cNvCxnSpPr>
              <p:nvPr/>
            </p:nvCxnSpPr>
            <p:spPr bwMode="auto">
              <a:xfrm rot="-5400000">
                <a:off x="6018" y="12050"/>
                <a:ext cx="0" cy="987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17419"/>
              <p:cNvCxnSpPr>
                <a:cxnSpLocks noChangeAspect="1" noChangeShapeType="1"/>
              </p:cNvCxnSpPr>
              <p:nvPr/>
            </p:nvCxnSpPr>
            <p:spPr bwMode="auto">
              <a:xfrm flipH="1">
                <a:off x="5208" y="12537"/>
                <a:ext cx="339" cy="33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5456" y="12898"/>
              <a:ext cx="270" cy="273"/>
              <a:chOff x="5213" y="9788"/>
              <a:chExt cx="270" cy="273"/>
            </a:xfrm>
          </p:grpSpPr>
          <p:sp>
            <p:nvSpPr>
              <p:cNvPr id="41" name="Text Box 17420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6718" y="12547"/>
              <a:ext cx="270" cy="273"/>
              <a:chOff x="5213" y="9788"/>
              <a:chExt cx="270" cy="273"/>
            </a:xfrm>
          </p:grpSpPr>
          <p:sp>
            <p:nvSpPr>
              <p:cNvPr id="39" name="Text Box 17424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6164" y="13284"/>
              <a:ext cx="270" cy="273"/>
              <a:chOff x="5213" y="9788"/>
              <a:chExt cx="270" cy="273"/>
            </a:xfrm>
          </p:grpSpPr>
          <p:sp>
            <p:nvSpPr>
              <p:cNvPr id="37" name="Text Box 17427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5052" y="13299"/>
              <a:ext cx="270" cy="273"/>
              <a:chOff x="5213" y="9788"/>
              <a:chExt cx="270" cy="273"/>
            </a:xfrm>
          </p:grpSpPr>
          <p:sp>
            <p:nvSpPr>
              <p:cNvPr id="35" name="Text Box 17430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5563" y="11367"/>
              <a:ext cx="270" cy="273"/>
              <a:chOff x="5213" y="9788"/>
              <a:chExt cx="270" cy="273"/>
            </a:xfrm>
          </p:grpSpPr>
          <p:sp>
            <p:nvSpPr>
              <p:cNvPr id="33" name="Text Box 17433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6683" y="11412"/>
              <a:ext cx="270" cy="273"/>
              <a:chOff x="5213" y="9788"/>
              <a:chExt cx="270" cy="273"/>
            </a:xfrm>
          </p:grpSpPr>
          <p:sp>
            <p:nvSpPr>
              <p:cNvPr id="31" name="Text Box 17436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6345" y="12007"/>
              <a:ext cx="270" cy="273"/>
              <a:chOff x="5213" y="9788"/>
              <a:chExt cx="270" cy="273"/>
            </a:xfrm>
          </p:grpSpPr>
          <p:sp>
            <p:nvSpPr>
              <p:cNvPr id="29" name="Text Box 17439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4820" y="11958"/>
              <a:ext cx="270" cy="273"/>
              <a:chOff x="5213" y="9788"/>
              <a:chExt cx="270" cy="273"/>
            </a:xfrm>
          </p:grpSpPr>
          <p:sp>
            <p:nvSpPr>
              <p:cNvPr id="27" name="Text Box 17442"/>
              <p:cNvSpPr txBox="1">
                <a:spLocks noChangeArrowheads="1"/>
              </p:cNvSpPr>
              <p:nvPr/>
            </p:nvSpPr>
            <p:spPr bwMode="auto">
              <a:xfrm>
                <a:off x="5213" y="9788"/>
                <a:ext cx="27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US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5213" y="9788"/>
                <a:ext cx="270" cy="27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</p:grpSp>
        <p:sp>
          <p:nvSpPr>
            <p:cNvPr id="16" name="Text Box 17445"/>
            <p:cNvSpPr txBox="1">
              <a:spLocks noChangeArrowheads="1"/>
            </p:cNvSpPr>
            <p:nvPr/>
          </p:nvSpPr>
          <p:spPr bwMode="auto">
            <a:xfrm>
              <a:off x="7311" y="12741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7447"/>
            <p:cNvSpPr txBox="1">
              <a:spLocks noChangeArrowheads="1"/>
            </p:cNvSpPr>
            <p:nvPr/>
          </p:nvSpPr>
          <p:spPr bwMode="auto">
            <a:xfrm>
              <a:off x="5402" y="10822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7448"/>
            <p:cNvSpPr txBox="1">
              <a:spLocks noChangeArrowheads="1"/>
            </p:cNvSpPr>
            <p:nvPr/>
          </p:nvSpPr>
          <p:spPr bwMode="auto">
            <a:xfrm>
              <a:off x="4549" y="13618"/>
              <a:ext cx="322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7453"/>
            <p:cNvSpPr txBox="1">
              <a:spLocks noChangeArrowheads="1"/>
            </p:cNvSpPr>
            <p:nvPr/>
          </p:nvSpPr>
          <p:spPr bwMode="auto">
            <a:xfrm>
              <a:off x="5402" y="13569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3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7455"/>
            <p:cNvSpPr txBox="1">
              <a:spLocks noChangeArrowheads="1"/>
            </p:cNvSpPr>
            <p:nvPr/>
          </p:nvSpPr>
          <p:spPr bwMode="auto">
            <a:xfrm>
              <a:off x="6006" y="11209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1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7456"/>
            <p:cNvSpPr txBox="1">
              <a:spLocks noChangeArrowheads="1"/>
            </p:cNvSpPr>
            <p:nvPr/>
          </p:nvSpPr>
          <p:spPr bwMode="auto">
            <a:xfrm>
              <a:off x="7098" y="12070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4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7458"/>
            <p:cNvSpPr txBox="1">
              <a:spLocks noChangeArrowheads="1"/>
            </p:cNvSpPr>
            <p:nvPr/>
          </p:nvSpPr>
          <p:spPr bwMode="auto">
            <a:xfrm>
              <a:off x="4136" y="12468"/>
              <a:ext cx="60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ace 6</a:t>
              </a:r>
              <a:endPara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AutoShape 17459"/>
            <p:cNvCxnSpPr>
              <a:cxnSpLocks noChangeShapeType="1"/>
            </p:cNvCxnSpPr>
            <p:nvPr/>
          </p:nvCxnSpPr>
          <p:spPr bwMode="auto">
            <a:xfrm flipV="1">
              <a:off x="5724" y="13083"/>
              <a:ext cx="214" cy="51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17460"/>
            <p:cNvCxnSpPr>
              <a:cxnSpLocks noChangeShapeType="1"/>
            </p:cNvCxnSpPr>
            <p:nvPr/>
          </p:nvCxnSpPr>
          <p:spPr bwMode="auto">
            <a:xfrm flipH="1">
              <a:off x="6172" y="11482"/>
              <a:ext cx="173" cy="74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17461"/>
            <p:cNvCxnSpPr>
              <a:cxnSpLocks noChangeShapeType="1"/>
            </p:cNvCxnSpPr>
            <p:nvPr/>
          </p:nvCxnSpPr>
          <p:spPr bwMode="auto">
            <a:xfrm flipV="1">
              <a:off x="4820" y="12547"/>
              <a:ext cx="502" cy="4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7462"/>
            <p:cNvCxnSpPr>
              <a:cxnSpLocks noChangeShapeType="1"/>
            </p:cNvCxnSpPr>
            <p:nvPr/>
          </p:nvCxnSpPr>
          <p:spPr bwMode="auto">
            <a:xfrm flipH="1">
              <a:off x="6517" y="12228"/>
              <a:ext cx="580" cy="24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0" name="TextBox 49"/>
          <p:cNvSpPr txBox="1"/>
          <p:nvPr/>
        </p:nvSpPr>
        <p:spPr>
          <a:xfrm>
            <a:off x="118474" y="2032668"/>
            <a:ext cx="7165744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Nodal coordinat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YZ=[0 0 0;1 0 0;1 1 0;0 1 0;0 0 1;1 0 1;1 1 1;0 1 1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lement connectivity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E=[1 2 3 4 5 6 7 8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No external forc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FORCE=[]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Prescribed displacements [Node, DOF, Value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DISPT=[1 1 0;4 1 0;5 1 0;8 1 0;  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1=0 for Face 6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2 0;2 2 0;5 2 0;6 2 0;  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2=0 for Face 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3 0;2 3 0;3 3 0;4 3 0;  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3=0 for Face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2 1 5;3 1 5;6 1 5;7 1 5]; 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u1=5 for Face 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Load increments [Start End Increment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nal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IMS=[0.0 1.0 0.05 0.0 1.0]'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Material propertie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ID=-1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OP=[80   20   1E7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16825"/>
      </p:ext>
    </p:extLst>
  </p:cSld>
  <p:clrMapOvr>
    <a:masterClrMapping/>
  </p:clrMapOvr>
  <p:transition>
    <p:fade thruBlk="1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Extension of a Unit Cub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269" y="948690"/>
            <a:ext cx="4802918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5000  5.000e-02     2    1.17493e+05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ot converged. Bisecting load increment   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2500  2.500e-02     2    2.96114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2.55611e+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1.84747e-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51867e-1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05000  2.500e-02     2    2.48106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69171e+02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7.67766e-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2.39898e-1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10000  5.000e-02     2    8.45251e+04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1.88898e+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8.72537e-01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86783e-07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Time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step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Residual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.00000  5.000e-02     2    8.55549e+03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3    8.98726e+00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4    9.88176e-0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5    1.66042e-09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845262" y="2375382"/>
            <a:ext cx="3959285" cy="2951492"/>
            <a:chOff x="83198" y="165100"/>
            <a:chExt cx="3957307" cy="295275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74675" y="237490"/>
              <a:ext cx="3427730" cy="25692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74675" y="237490"/>
              <a:ext cx="3427730" cy="256921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0" name="Line 15231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5232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5233"/>
            <p:cNvCxnSpPr>
              <a:cxnSpLocks noChangeShapeType="1"/>
            </p:cNvCxnSpPr>
            <p:nvPr/>
          </p:nvCxnSpPr>
          <p:spPr bwMode="auto">
            <a:xfrm flipV="1">
              <a:off x="400240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5234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5235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5236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5237"/>
            <p:cNvCxnSpPr>
              <a:cxnSpLocks noChangeShapeType="1"/>
            </p:cNvCxnSpPr>
            <p:nvPr/>
          </p:nvCxnSpPr>
          <p:spPr bwMode="auto">
            <a:xfrm flipV="1">
              <a:off x="574675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5238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41655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9" name="Line 15240"/>
            <p:cNvCxnSpPr>
              <a:cxnSpLocks noChangeShapeType="1"/>
            </p:cNvCxnSpPr>
            <p:nvPr/>
          </p:nvCxnSpPr>
          <p:spPr bwMode="auto">
            <a:xfrm flipV="1">
              <a:off x="125476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15241"/>
            <p:cNvCxnSpPr>
              <a:cxnSpLocks noChangeShapeType="1"/>
            </p:cNvCxnSpPr>
            <p:nvPr/>
          </p:nvCxnSpPr>
          <p:spPr bwMode="auto">
            <a:xfrm>
              <a:off x="125476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22174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2" name="Line 15243"/>
            <p:cNvCxnSpPr>
              <a:cxnSpLocks noChangeShapeType="1"/>
            </p:cNvCxnSpPr>
            <p:nvPr/>
          </p:nvCxnSpPr>
          <p:spPr bwMode="auto">
            <a:xfrm flipV="1">
              <a:off x="194183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5244"/>
            <p:cNvCxnSpPr>
              <a:cxnSpLocks noChangeShapeType="1"/>
            </p:cNvCxnSpPr>
            <p:nvPr/>
          </p:nvCxnSpPr>
          <p:spPr bwMode="auto">
            <a:xfrm>
              <a:off x="194183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90881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3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" name="Line 15246"/>
            <p:cNvCxnSpPr>
              <a:cxnSpLocks noChangeShapeType="1"/>
            </p:cNvCxnSpPr>
            <p:nvPr/>
          </p:nvCxnSpPr>
          <p:spPr bwMode="auto">
            <a:xfrm flipV="1">
              <a:off x="262890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5247"/>
            <p:cNvCxnSpPr>
              <a:cxnSpLocks noChangeShapeType="1"/>
            </p:cNvCxnSpPr>
            <p:nvPr/>
          </p:nvCxnSpPr>
          <p:spPr bwMode="auto">
            <a:xfrm>
              <a:off x="262890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59588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4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Line 15249"/>
            <p:cNvCxnSpPr>
              <a:cxnSpLocks noChangeShapeType="1"/>
            </p:cNvCxnSpPr>
            <p:nvPr/>
          </p:nvCxnSpPr>
          <p:spPr bwMode="auto">
            <a:xfrm flipV="1">
              <a:off x="3315970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5250"/>
            <p:cNvCxnSpPr>
              <a:cxnSpLocks noChangeShapeType="1"/>
            </p:cNvCxnSpPr>
            <p:nvPr/>
          </p:nvCxnSpPr>
          <p:spPr bwMode="auto">
            <a:xfrm>
              <a:off x="3315970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282950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1" name="Line 15252"/>
            <p:cNvCxnSpPr>
              <a:cxnSpLocks noChangeShapeType="1"/>
            </p:cNvCxnSpPr>
            <p:nvPr/>
          </p:nvCxnSpPr>
          <p:spPr bwMode="auto">
            <a:xfrm flipV="1">
              <a:off x="4002405" y="2767330"/>
              <a:ext cx="0" cy="3937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5253"/>
            <p:cNvCxnSpPr>
              <a:cxnSpLocks noChangeShapeType="1"/>
            </p:cNvCxnSpPr>
            <p:nvPr/>
          </p:nvCxnSpPr>
          <p:spPr bwMode="auto">
            <a:xfrm>
              <a:off x="4002405" y="237490"/>
              <a:ext cx="0" cy="330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69385" y="2826385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6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Line 15255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5256"/>
            <p:cNvCxnSpPr>
              <a:cxnSpLocks noChangeShapeType="1"/>
            </p:cNvCxnSpPr>
            <p:nvPr/>
          </p:nvCxnSpPr>
          <p:spPr bwMode="auto">
            <a:xfrm flipH="1">
              <a:off x="3963035" y="280670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75615" y="273431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7" name="Line 15258"/>
            <p:cNvCxnSpPr>
              <a:cxnSpLocks noChangeShapeType="1"/>
            </p:cNvCxnSpPr>
            <p:nvPr/>
          </p:nvCxnSpPr>
          <p:spPr bwMode="auto">
            <a:xfrm>
              <a:off x="574675" y="237744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15259"/>
            <p:cNvCxnSpPr>
              <a:cxnSpLocks noChangeShapeType="1"/>
            </p:cNvCxnSpPr>
            <p:nvPr/>
          </p:nvCxnSpPr>
          <p:spPr bwMode="auto">
            <a:xfrm flipH="1">
              <a:off x="3963035" y="237744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57810" y="230505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1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0" name="Line 15261"/>
            <p:cNvCxnSpPr>
              <a:cxnSpLocks noChangeShapeType="1"/>
            </p:cNvCxnSpPr>
            <p:nvPr/>
          </p:nvCxnSpPr>
          <p:spPr bwMode="auto">
            <a:xfrm>
              <a:off x="574675" y="194818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15262"/>
            <p:cNvCxnSpPr>
              <a:cxnSpLocks noChangeShapeType="1"/>
            </p:cNvCxnSpPr>
            <p:nvPr/>
          </p:nvCxnSpPr>
          <p:spPr bwMode="auto">
            <a:xfrm flipH="1">
              <a:off x="3963035" y="194818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57810" y="187579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2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3" name="Line 15264"/>
            <p:cNvCxnSpPr>
              <a:cxnSpLocks noChangeShapeType="1"/>
            </p:cNvCxnSpPr>
            <p:nvPr/>
          </p:nvCxnSpPr>
          <p:spPr bwMode="auto">
            <a:xfrm>
              <a:off x="574675" y="151892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5265"/>
            <p:cNvCxnSpPr>
              <a:cxnSpLocks noChangeShapeType="1"/>
            </p:cNvCxnSpPr>
            <p:nvPr/>
          </p:nvCxnSpPr>
          <p:spPr bwMode="auto">
            <a:xfrm flipH="1">
              <a:off x="3963035" y="151892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57810" y="144653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3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6" name="Line 15267"/>
            <p:cNvCxnSpPr>
              <a:cxnSpLocks noChangeShapeType="1"/>
            </p:cNvCxnSpPr>
            <p:nvPr/>
          </p:nvCxnSpPr>
          <p:spPr bwMode="auto">
            <a:xfrm>
              <a:off x="574675" y="108966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15268"/>
            <p:cNvCxnSpPr>
              <a:cxnSpLocks noChangeShapeType="1"/>
            </p:cNvCxnSpPr>
            <p:nvPr/>
          </p:nvCxnSpPr>
          <p:spPr bwMode="auto">
            <a:xfrm flipH="1">
              <a:off x="3963035" y="108966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57810" y="101727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4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9" name="Line 15270"/>
            <p:cNvCxnSpPr>
              <a:cxnSpLocks noChangeShapeType="1"/>
            </p:cNvCxnSpPr>
            <p:nvPr/>
          </p:nvCxnSpPr>
          <p:spPr bwMode="auto">
            <a:xfrm>
              <a:off x="574675" y="66040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15271"/>
            <p:cNvCxnSpPr>
              <a:cxnSpLocks noChangeShapeType="1"/>
            </p:cNvCxnSpPr>
            <p:nvPr/>
          </p:nvCxnSpPr>
          <p:spPr bwMode="auto">
            <a:xfrm flipH="1">
              <a:off x="3963035" y="66040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57810" y="58801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5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2" name="Line 15273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302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15274"/>
            <p:cNvCxnSpPr>
              <a:cxnSpLocks noChangeShapeType="1"/>
            </p:cNvCxnSpPr>
            <p:nvPr/>
          </p:nvCxnSpPr>
          <p:spPr bwMode="auto">
            <a:xfrm flipH="1">
              <a:off x="3963035" y="237490"/>
              <a:ext cx="3937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57810" y="165100"/>
              <a:ext cx="2825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6000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5" name="Line 15276"/>
            <p:cNvCxnSpPr>
              <a:cxnSpLocks noChangeShapeType="1"/>
            </p:cNvCxnSpPr>
            <p:nvPr/>
          </p:nvCxnSpPr>
          <p:spPr bwMode="auto">
            <a:xfrm>
              <a:off x="574675" y="23749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5277"/>
            <p:cNvCxnSpPr>
              <a:cxnSpLocks noChangeShapeType="1"/>
            </p:cNvCxnSpPr>
            <p:nvPr/>
          </p:nvCxnSpPr>
          <p:spPr bwMode="auto">
            <a:xfrm>
              <a:off x="574675" y="2806700"/>
              <a:ext cx="34277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5278"/>
            <p:cNvCxnSpPr>
              <a:cxnSpLocks noChangeShapeType="1"/>
            </p:cNvCxnSpPr>
            <p:nvPr/>
          </p:nvCxnSpPr>
          <p:spPr bwMode="auto">
            <a:xfrm flipV="1">
              <a:off x="400240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5279"/>
            <p:cNvCxnSpPr>
              <a:cxnSpLocks noChangeShapeType="1"/>
            </p:cNvCxnSpPr>
            <p:nvPr/>
          </p:nvCxnSpPr>
          <p:spPr bwMode="auto">
            <a:xfrm flipV="1">
              <a:off x="574675" y="237490"/>
              <a:ext cx="0" cy="25692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574675" y="244475"/>
              <a:ext cx="3427730" cy="2562225"/>
            </a:xfrm>
            <a:custGeom>
              <a:avLst/>
              <a:gdLst>
                <a:gd name="T0" fmla="*/ 0 w 5398"/>
                <a:gd name="T1" fmla="*/ 4035 h 4035"/>
                <a:gd name="T2" fmla="*/ 260 w 5398"/>
                <a:gd name="T3" fmla="*/ 3931 h 4035"/>
                <a:gd name="T4" fmla="*/ 530 w 5398"/>
                <a:gd name="T5" fmla="*/ 3827 h 4035"/>
                <a:gd name="T6" fmla="*/ 801 w 5398"/>
                <a:gd name="T7" fmla="*/ 3723 h 4035"/>
                <a:gd name="T8" fmla="*/ 1071 w 5398"/>
                <a:gd name="T9" fmla="*/ 3609 h 4035"/>
                <a:gd name="T10" fmla="*/ 1342 w 5398"/>
                <a:gd name="T11" fmla="*/ 3474 h 4035"/>
                <a:gd name="T12" fmla="*/ 1612 w 5398"/>
                <a:gd name="T13" fmla="*/ 3338 h 4035"/>
                <a:gd name="T14" fmla="*/ 1883 w 5398"/>
                <a:gd name="T15" fmla="*/ 3182 h 4035"/>
                <a:gd name="T16" fmla="*/ 2153 w 5398"/>
                <a:gd name="T17" fmla="*/ 3016 h 4035"/>
                <a:gd name="T18" fmla="*/ 2424 w 5398"/>
                <a:gd name="T19" fmla="*/ 2839 h 4035"/>
                <a:gd name="T20" fmla="*/ 2694 w 5398"/>
                <a:gd name="T21" fmla="*/ 2652 h 4035"/>
                <a:gd name="T22" fmla="*/ 2964 w 5398"/>
                <a:gd name="T23" fmla="*/ 2444 h 4035"/>
                <a:gd name="T24" fmla="*/ 3235 w 5398"/>
                <a:gd name="T25" fmla="*/ 2226 h 4035"/>
                <a:gd name="T26" fmla="*/ 3505 w 5398"/>
                <a:gd name="T27" fmla="*/ 1997 h 4035"/>
                <a:gd name="T28" fmla="*/ 3776 w 5398"/>
                <a:gd name="T29" fmla="*/ 1747 h 4035"/>
                <a:gd name="T30" fmla="*/ 4046 w 5398"/>
                <a:gd name="T31" fmla="*/ 1487 h 4035"/>
                <a:gd name="T32" fmla="*/ 4317 w 5398"/>
                <a:gd name="T33" fmla="*/ 1217 h 4035"/>
                <a:gd name="T34" fmla="*/ 4587 w 5398"/>
                <a:gd name="T35" fmla="*/ 936 h 4035"/>
                <a:gd name="T36" fmla="*/ 4858 w 5398"/>
                <a:gd name="T37" fmla="*/ 645 h 4035"/>
                <a:gd name="T38" fmla="*/ 5128 w 5398"/>
                <a:gd name="T39" fmla="*/ 333 h 4035"/>
                <a:gd name="T40" fmla="*/ 5398 w 5398"/>
                <a:gd name="T41" fmla="*/ 0 h 4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398" h="4035">
                  <a:moveTo>
                    <a:pt x="0" y="4035"/>
                  </a:moveTo>
                  <a:lnTo>
                    <a:pt x="260" y="3931"/>
                  </a:lnTo>
                  <a:lnTo>
                    <a:pt x="530" y="3827"/>
                  </a:lnTo>
                  <a:lnTo>
                    <a:pt x="801" y="3723"/>
                  </a:lnTo>
                  <a:lnTo>
                    <a:pt x="1071" y="3609"/>
                  </a:lnTo>
                  <a:lnTo>
                    <a:pt x="1342" y="3474"/>
                  </a:lnTo>
                  <a:lnTo>
                    <a:pt x="1612" y="3338"/>
                  </a:lnTo>
                  <a:lnTo>
                    <a:pt x="1883" y="3182"/>
                  </a:lnTo>
                  <a:lnTo>
                    <a:pt x="2153" y="3016"/>
                  </a:lnTo>
                  <a:lnTo>
                    <a:pt x="2424" y="2839"/>
                  </a:lnTo>
                  <a:lnTo>
                    <a:pt x="2694" y="2652"/>
                  </a:lnTo>
                  <a:lnTo>
                    <a:pt x="2964" y="2444"/>
                  </a:lnTo>
                  <a:lnTo>
                    <a:pt x="3235" y="2226"/>
                  </a:lnTo>
                  <a:lnTo>
                    <a:pt x="3505" y="1997"/>
                  </a:lnTo>
                  <a:lnTo>
                    <a:pt x="3776" y="1747"/>
                  </a:lnTo>
                  <a:lnTo>
                    <a:pt x="4046" y="1487"/>
                  </a:lnTo>
                  <a:lnTo>
                    <a:pt x="4317" y="1217"/>
                  </a:lnTo>
                  <a:lnTo>
                    <a:pt x="4587" y="936"/>
                  </a:lnTo>
                  <a:lnTo>
                    <a:pt x="4858" y="645"/>
                  </a:lnTo>
                  <a:lnTo>
                    <a:pt x="5128" y="333"/>
                  </a:lnTo>
                  <a:lnTo>
                    <a:pt x="5398" y="0"/>
                  </a:lnTo>
                </a:path>
              </a:pathLst>
            </a:custGeom>
            <a:noFill/>
            <a:ln w="1333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548005" y="278066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713105" y="271462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885190" y="264858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056640" y="258254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228725" y="250952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400175" y="242379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572260" y="233807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743710" y="223901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915160" y="2132965"/>
              <a:ext cx="53340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2087245" y="202120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258695" y="1901825"/>
              <a:ext cx="53340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2430780" y="1769745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2602230" y="163131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2774315" y="148590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2945765" y="1327150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3117850" y="1162050"/>
              <a:ext cx="52705" cy="53340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3289300" y="99060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3460750" y="812165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3632835" y="627380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3804285" y="429260"/>
              <a:ext cx="53340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3976370" y="217805"/>
              <a:ext cx="52705" cy="52705"/>
            </a:xfrm>
            <a:prstGeom prst="rect">
              <a:avLst/>
            </a:prstGeom>
            <a:noFill/>
            <a:ln w="1333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1941830" y="2971800"/>
              <a:ext cx="685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Stretch ratio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 rot="16200000">
              <a:off x="-23800" y="1196657"/>
              <a:ext cx="36004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 panose="020B0604020202020204" pitchFamily="34" charset="0"/>
                  <a:ea typeface="Times New Roman" panose="02020603050405020304" pitchFamily="18" charset="0"/>
                </a:rPr>
                <a:t>Stress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0667711"/>
      </p:ext>
    </p:extLst>
  </p:cSld>
  <p:clrMapOvr>
    <a:masterClrMapping/>
  </p:clrMapOvr>
  <p:transition>
    <p:fade thruBlk="1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elastic Material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*ELEMENT,TYPE=C3D8RH,ELSET=ONE</a:t>
            </a:r>
          </a:p>
          <a:p>
            <a:pPr lvl="1"/>
            <a:r>
              <a:rPr lang="en-US" dirty="0" smtClean="0"/>
              <a:t>8-node linear brick, reduced integration with hourglass control, hybrid with constant pressure</a:t>
            </a:r>
          </a:p>
          <a:p>
            <a:r>
              <a:rPr lang="en-US" dirty="0" smtClean="0"/>
              <a:t>*MATERIAL,NAME=MOONEY</a:t>
            </a:r>
            <a:br>
              <a:rPr lang="en-US" dirty="0" smtClean="0"/>
            </a:br>
            <a:r>
              <a:rPr lang="en-US" dirty="0" smtClean="0"/>
              <a:t>*HYPERELASTIC, MOONEY-RIVLIN</a:t>
            </a:r>
            <a:br>
              <a:rPr lang="en-US" dirty="0" smtClean="0"/>
            </a:br>
            <a:r>
              <a:rPr lang="en-US" dirty="0" smtClean="0"/>
              <a:t>80., 20.,</a:t>
            </a:r>
          </a:p>
          <a:p>
            <a:pPr lvl="1"/>
            <a:r>
              <a:rPr lang="en-US" dirty="0" smtClean="0"/>
              <a:t>Mooney-</a:t>
            </a:r>
            <a:r>
              <a:rPr lang="en-US" dirty="0" err="1" smtClean="0"/>
              <a:t>Rivlin</a:t>
            </a:r>
            <a:r>
              <a:rPr lang="en-US" dirty="0" smtClean="0"/>
              <a:t> material with A</a:t>
            </a:r>
            <a:r>
              <a:rPr lang="en-US" baseline="-25000" dirty="0" smtClean="0"/>
              <a:t>10</a:t>
            </a:r>
            <a:r>
              <a:rPr lang="en-US" dirty="0" smtClean="0"/>
              <a:t> = 80 and A</a:t>
            </a:r>
            <a:r>
              <a:rPr lang="en-US" baseline="-25000" dirty="0" smtClean="0"/>
              <a:t>01</a:t>
            </a:r>
            <a:r>
              <a:rPr lang="en-US" dirty="0" smtClean="0"/>
              <a:t> = 20</a:t>
            </a:r>
          </a:p>
          <a:p>
            <a:r>
              <a:rPr lang="en-US" dirty="0" smtClean="0"/>
              <a:t>*STATIC,DIRECT</a:t>
            </a:r>
          </a:p>
          <a:p>
            <a:pPr lvl="1"/>
            <a:r>
              <a:rPr lang="en-US" dirty="0" smtClean="0"/>
              <a:t>Fixed time step (no automatic time step control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014046" y="4117716"/>
            <a:ext cx="6978162" cy="2602577"/>
            <a:chOff x="1014046" y="3678116"/>
            <a:chExt cx="6978162" cy="2602577"/>
          </a:xfrm>
        </p:grpSpPr>
        <p:sp>
          <p:nvSpPr>
            <p:cNvPr id="4" name="Cube 3"/>
            <p:cNvSpPr/>
            <p:nvPr/>
          </p:nvSpPr>
          <p:spPr bwMode="auto">
            <a:xfrm>
              <a:off x="1573824" y="4299438"/>
              <a:ext cx="1521069" cy="1521069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Cube 4"/>
            <p:cNvSpPr/>
            <p:nvPr/>
          </p:nvSpPr>
          <p:spPr bwMode="auto">
            <a:xfrm>
              <a:off x="4443048" y="4923692"/>
              <a:ext cx="3549160" cy="715107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ight Arrow 5"/>
            <p:cNvSpPr/>
            <p:nvPr/>
          </p:nvSpPr>
          <p:spPr bwMode="auto">
            <a:xfrm>
              <a:off x="3543300" y="4897315"/>
              <a:ext cx="571500" cy="246185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3138854" y="5442439"/>
              <a:ext cx="38686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rot="16200000" flipV="1">
              <a:off x="1770183" y="4021017"/>
              <a:ext cx="38686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5400000">
              <a:off x="1260231" y="5873262"/>
              <a:ext cx="296007" cy="284284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3472963" y="5249007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82263" y="3678116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y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14046" y="591136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z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1068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elastic Material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pPr>
              <a:spcBef>
                <a:spcPts val="0"/>
              </a:spcBef>
              <a:buNone/>
            </a:pPr>
            <a:r>
              <a:rPr lang="en-US" sz="1600" dirty="0" smtClean="0"/>
              <a:t>*HEADING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  - Incompressible hyperelasticity (Mooney-</a:t>
            </a:r>
            <a:r>
              <a:rPr lang="en-US" sz="1600" dirty="0" err="1" smtClean="0"/>
              <a:t>Rivlin</a:t>
            </a:r>
            <a:r>
              <a:rPr lang="en-US" sz="1600" dirty="0" smtClean="0"/>
              <a:t>) Uniaxial tension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ODE,NSET=ALL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1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2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3,1.,1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4,0.,1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5,0.,0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6,1.,0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7,1.,1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8,0.,1.,1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SET,NSET=FACE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1,2,3,4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SET,NSET=FACE3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1,2,5,6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SET,NSET=FACE4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2,3,6,7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SET,NSET=FACE6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4,1,8,5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ELEMENT,TYPE=</a:t>
            </a:r>
            <a:r>
              <a:rPr lang="en-US" sz="1600" b="1" dirty="0" smtClean="0">
                <a:solidFill>
                  <a:srgbClr val="FF0000"/>
                </a:solidFill>
              </a:rPr>
              <a:t>C3D8RH</a:t>
            </a:r>
            <a:r>
              <a:rPr lang="en-US" sz="1600" dirty="0" smtClean="0"/>
              <a:t>,ELSET=ONE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1,1,2,3,4,5,6,7,8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SOLID SECTION, ELSET=ONE, MATERIAL= MOONEY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*MATERIAL,NAME=MOONEY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*HYPERELASTIC, MOONEY-RIVLIN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80., 20.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STEP,NLGEOM,INC=20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UNIAXIAL TENSION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*STATIC,DIREC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1.,20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BOUNDARY,OP=NEW</a:t>
            </a:r>
          </a:p>
          <a:p>
            <a:pPr>
              <a:spcBef>
                <a:spcPts val="0"/>
              </a:spcBef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FACE1</a:t>
            </a:r>
            <a:r>
              <a:rPr lang="en-US" sz="1600" dirty="0" smtClean="0"/>
              <a:t>,3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FACE3,2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FACE6,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FACE4,1,1,5.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EL PRINT,F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S, 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E, 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ODE PRINT,F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U,RF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OUTPUT,FIELD,FREQ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ELEMENT OUTPU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S,E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OUTPUT,FIELD,FREQ=1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NODE OUTPUT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U,RF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/>
              <a:t>*END STEP</a:t>
            </a:r>
          </a:p>
        </p:txBody>
      </p:sp>
    </p:spTree>
    <p:extLst>
      <p:ext uri="{BB962C8B-B14F-4D97-AF65-F5344CB8AC3E}">
        <p14:creationId xmlns:p14="http://schemas.microsoft.com/office/powerpoint/2010/main" val="7694159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elastic Material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tical solution procedure</a:t>
            </a:r>
          </a:p>
          <a:p>
            <a:pPr lvl="1"/>
            <a:r>
              <a:rPr lang="en-US" dirty="0" smtClean="0"/>
              <a:t>Gradually increase the principal stretch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 from 1 to 6</a:t>
            </a:r>
          </a:p>
          <a:p>
            <a:pPr lvl="1"/>
            <a:r>
              <a:rPr lang="en-US" dirty="0" smtClean="0"/>
              <a:t>Deformation gradie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alculate J</a:t>
            </a:r>
            <a:r>
              <a:rPr lang="en-US" baseline="-25000" dirty="0" smtClean="0"/>
              <a:t>1,E</a:t>
            </a:r>
            <a:r>
              <a:rPr lang="en-US" dirty="0" smtClean="0"/>
              <a:t> and J</a:t>
            </a:r>
            <a:r>
              <a:rPr lang="en-US" baseline="-25000" dirty="0" smtClean="0"/>
              <a:t>2,E</a:t>
            </a:r>
          </a:p>
          <a:p>
            <a:pPr lvl="1"/>
            <a:r>
              <a:rPr lang="en-US" dirty="0" smtClean="0"/>
              <a:t>Calculate 2</a:t>
            </a:r>
            <a:r>
              <a:rPr lang="en-US" baseline="30000" dirty="0" smtClean="0"/>
              <a:t>nd</a:t>
            </a:r>
            <a:r>
              <a:rPr lang="en-US" dirty="0" smtClean="0"/>
              <a:t> P-K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alculate Cauchy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move the hydrostatic component of stres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94113" y="1816100"/>
          <a:ext cx="2806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6" name="Equation" r:id="rId3" imgW="2806560" imgH="1218960" progId="Equation.DSMT4">
                  <p:embed/>
                </p:oleObj>
              </mc:Choice>
              <mc:Fallback>
                <p:oleObj name="Equation" r:id="rId3" imgW="28065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816100"/>
                        <a:ext cx="28067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04292" y="3925516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292" y="3925516"/>
                        <a:ext cx="231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09825" y="4864100"/>
          <a:ext cx="170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8" name="Equation" r:id="rId7" imgW="1701720" imgH="660240" progId="Equation.DSMT4">
                  <p:embed/>
                </p:oleObj>
              </mc:Choice>
              <mc:Fallback>
                <p:oleObj name="Equation" r:id="rId7" imgW="1701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864100"/>
                        <a:ext cx="1701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41575" y="6027738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9" name="Equation" r:id="rId9" imgW="1638000" imgH="355320" progId="Equation.DSMT4">
                  <p:embed/>
                </p:oleObj>
              </mc:Choice>
              <mc:Fallback>
                <p:oleObj name="Equation" r:id="rId9" imgW="1638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6027738"/>
                        <a:ext cx="1638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4854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elastic Material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with analytical stress vs. numerical stress</a:t>
            </a:r>
            <a:endParaRPr lang="en-US" dirty="0"/>
          </a:p>
        </p:txBody>
      </p:sp>
      <p:pic>
        <p:nvPicPr>
          <p:cNvPr id="5" name="Picture 4" descr="ScreenShot0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0147" y="4742351"/>
            <a:ext cx="6238875" cy="1628775"/>
          </a:xfrm>
          <a:prstGeom prst="rect">
            <a:avLst/>
          </a:prstGeom>
        </p:spPr>
      </p:pic>
      <p:pic>
        <p:nvPicPr>
          <p:cNvPr id="6" name="Picture 5" descr="ScreenShot005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59624" y="1388449"/>
            <a:ext cx="4729163" cy="353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171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Hyperelastic Material Parameters from Test Da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3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43776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 bwMode="auto">
          <a:xfrm>
            <a:off x="2198017" y="4950643"/>
            <a:ext cx="1874362" cy="82798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2366128" y="3883843"/>
            <a:ext cx="1442301" cy="4996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n-Lagrange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hy different strains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ngth change: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Right Cauchy-Green Deformation Tensor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Green-Lagrange Strain Tensor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72188"/>
              </p:ext>
            </p:extLst>
          </p:nvPr>
        </p:nvGraphicFramePr>
        <p:xfrm>
          <a:off x="2815832" y="1191241"/>
          <a:ext cx="42370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Equation" r:id="rId3" imgW="4241520" imgH="1282680" progId="Equation.DSMT4">
                  <p:embed/>
                </p:oleObj>
              </mc:Choice>
              <mc:Fallback>
                <p:oleObj name="Equation" r:id="rId3" imgW="4241520" imgH="12826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32" y="1191241"/>
                        <a:ext cx="4237037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458888" y="2503113"/>
            <a:ext cx="2600392" cy="549451"/>
            <a:chOff x="4784484" y="2710873"/>
            <a:chExt cx="2600392" cy="549451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5899732" y="2265218"/>
              <a:ext cx="249382" cy="1140692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84484" y="2890992"/>
              <a:ext cx="26003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atio of length change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49138"/>
              </p:ext>
            </p:extLst>
          </p:nvPr>
        </p:nvGraphicFramePr>
        <p:xfrm>
          <a:off x="2584450" y="3963988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3" name="Equation" r:id="rId5" imgW="965160" imgH="330120" progId="Equation.DSMT4">
                  <p:embed/>
                </p:oleObj>
              </mc:Choice>
              <mc:Fallback>
                <p:oleObj name="Equation" r:id="rId5" imgW="9651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63988"/>
                        <a:ext cx="965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5409"/>
              </p:ext>
            </p:extLst>
          </p:nvPr>
        </p:nvGraphicFramePr>
        <p:xfrm>
          <a:off x="2454275" y="5032375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4" name="Equation" r:id="rId7" imgW="1447560" imgH="647640" progId="Equation.DSMT4">
                  <p:embed/>
                </p:oleObj>
              </mc:Choice>
              <mc:Fallback>
                <p:oleObj name="Equation" r:id="rId7" imgW="14475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032375"/>
                        <a:ext cx="1447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868689" y="3966595"/>
            <a:ext cx="4059125" cy="1640705"/>
            <a:chOff x="4896969" y="4673604"/>
            <a:chExt cx="4059125" cy="1640705"/>
          </a:xfrm>
        </p:grpSpPr>
        <p:cxnSp>
          <p:nvCxnSpPr>
            <p:cNvPr id="12" name="Straight Connector 11"/>
            <p:cNvCxnSpPr/>
            <p:nvPr/>
          </p:nvCxnSpPr>
          <p:spPr bwMode="auto">
            <a:xfrm rot="16200000" flipV="1">
              <a:off x="5731164" y="5454072"/>
              <a:ext cx="554182" cy="230909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 flipH="1" flipV="1">
              <a:off x="6978075" y="4992255"/>
              <a:ext cx="1052943" cy="415641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059055" y="5329382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</a:t>
              </a:r>
              <a:r>
                <a:rPr lang="en-US" b="1" dirty="0" err="1" smtClean="0"/>
                <a:t>X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58364" y="509385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</a:t>
              </a:r>
              <a:r>
                <a:rPr lang="en-US" b="1" dirty="0" err="1" smtClean="0"/>
                <a:t>x</a:t>
              </a:r>
              <a:endParaRPr lang="en-US" b="1" dirty="0"/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flipV="1">
              <a:off x="6123709" y="5708073"/>
              <a:ext cx="1173018" cy="12930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5892800" y="4692074"/>
              <a:ext cx="1819564" cy="61883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4896969" y="5944977"/>
              <a:ext cx="4059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he effect of rotation is eliminated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02928" y="4854805"/>
            <a:ext cx="3820277" cy="1726791"/>
            <a:chOff x="1102928" y="4854805"/>
            <a:chExt cx="3820277" cy="1726791"/>
          </a:xfrm>
        </p:grpSpPr>
        <p:sp>
          <p:nvSpPr>
            <p:cNvPr id="27" name="Oval 26"/>
            <p:cNvSpPr/>
            <p:nvPr/>
          </p:nvSpPr>
          <p:spPr bwMode="auto">
            <a:xfrm>
              <a:off x="2856322" y="4854805"/>
              <a:ext cx="301658" cy="101809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02928" y="6212264"/>
              <a:ext cx="3820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o match with infinitesimal strain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30" name="Straight Arrow Connector 29"/>
            <p:cNvCxnSpPr>
              <a:stCxn id="28" idx="0"/>
              <a:endCxn id="27" idx="4"/>
            </p:cNvCxnSpPr>
            <p:nvPr/>
          </p:nvCxnSpPr>
          <p:spPr bwMode="auto">
            <a:xfrm rot="16200000" flipV="1">
              <a:off x="2840427" y="6039624"/>
              <a:ext cx="339364" cy="591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mer Test Procedur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omer tests</a:t>
            </a:r>
          </a:p>
          <a:p>
            <a:pPr lvl="1"/>
            <a:r>
              <a:rPr lang="en-US" dirty="0"/>
              <a:t>simple tension, simple compression, </a:t>
            </a:r>
            <a:r>
              <a:rPr lang="en-US" dirty="0" err="1"/>
              <a:t>equi</a:t>
            </a:r>
            <a:r>
              <a:rPr lang="en-US" dirty="0"/>
              <a:t>-biaxial tension, simple shear, pure shear, and volumetric compression</a:t>
            </a:r>
          </a:p>
        </p:txBody>
      </p:sp>
      <p:grpSp>
        <p:nvGrpSpPr>
          <p:cNvPr id="6" name="Canvas 21733"/>
          <p:cNvGrpSpPr/>
          <p:nvPr/>
        </p:nvGrpSpPr>
        <p:grpSpPr>
          <a:xfrm>
            <a:off x="1443071" y="2498441"/>
            <a:ext cx="5352365" cy="4116672"/>
            <a:chOff x="0" y="0"/>
            <a:chExt cx="4130675" cy="3038475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4130675" cy="3038475"/>
            </a:xfrm>
            <a:prstGeom prst="rect">
              <a:avLst/>
            </a:prstGeom>
            <a:noFill/>
            <a:ln>
              <a:noFill/>
            </a:ln>
          </p:spPr>
        </p:sp>
        <p:grpSp>
          <p:nvGrpSpPr>
            <p:cNvPr id="8" name="Group 7"/>
            <p:cNvGrpSpPr/>
            <p:nvPr/>
          </p:nvGrpSpPr>
          <p:grpSpPr>
            <a:xfrm>
              <a:off x="184091" y="0"/>
              <a:ext cx="3823811" cy="3028725"/>
              <a:chOff x="-192083" y="0"/>
              <a:chExt cx="3823811" cy="3028725"/>
            </a:xfrm>
          </p:grpSpPr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171450" y="73025"/>
                <a:ext cx="3427730" cy="2654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0" name="Line 29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30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31"/>
              <p:cNvCxnSpPr>
                <a:cxnSpLocks noChangeShapeType="1"/>
              </p:cNvCxnSpPr>
              <p:nvPr/>
            </p:nvCxnSpPr>
            <p:spPr bwMode="auto">
              <a:xfrm flipV="1">
                <a:off x="359918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32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33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34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35"/>
              <p:cNvCxnSpPr>
                <a:cxnSpLocks noChangeShapeType="1"/>
              </p:cNvCxnSpPr>
              <p:nvPr/>
            </p:nvCxnSpPr>
            <p:spPr bwMode="auto">
              <a:xfrm flipV="1">
                <a:off x="17145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36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13843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9" name="Line 38"/>
              <p:cNvCxnSpPr>
                <a:cxnSpLocks noChangeShapeType="1"/>
              </p:cNvCxnSpPr>
              <p:nvPr/>
            </p:nvCxnSpPr>
            <p:spPr bwMode="auto">
              <a:xfrm flipV="1">
                <a:off x="66040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39"/>
              <p:cNvCxnSpPr>
                <a:cxnSpLocks noChangeShapeType="1"/>
              </p:cNvCxnSpPr>
              <p:nvPr/>
            </p:nvCxnSpPr>
            <p:spPr bwMode="auto">
              <a:xfrm>
                <a:off x="66040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62738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Line 41"/>
              <p:cNvCxnSpPr>
                <a:cxnSpLocks noChangeShapeType="1"/>
              </p:cNvCxnSpPr>
              <p:nvPr/>
            </p:nvCxnSpPr>
            <p:spPr bwMode="auto">
              <a:xfrm flipV="1">
                <a:off x="114871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42"/>
              <p:cNvCxnSpPr>
                <a:cxnSpLocks noChangeShapeType="1"/>
              </p:cNvCxnSpPr>
              <p:nvPr/>
            </p:nvCxnSpPr>
            <p:spPr bwMode="auto">
              <a:xfrm>
                <a:off x="114871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111569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5" name="Line 44"/>
              <p:cNvCxnSpPr>
                <a:cxnSpLocks noChangeShapeType="1"/>
              </p:cNvCxnSpPr>
              <p:nvPr/>
            </p:nvCxnSpPr>
            <p:spPr bwMode="auto">
              <a:xfrm flipV="1">
                <a:off x="163766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45"/>
              <p:cNvCxnSpPr>
                <a:cxnSpLocks noChangeShapeType="1"/>
              </p:cNvCxnSpPr>
              <p:nvPr/>
            </p:nvCxnSpPr>
            <p:spPr bwMode="auto">
              <a:xfrm>
                <a:off x="163766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160464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8" name="Line 47"/>
              <p:cNvCxnSpPr>
                <a:cxnSpLocks noChangeShapeType="1"/>
              </p:cNvCxnSpPr>
              <p:nvPr/>
            </p:nvCxnSpPr>
            <p:spPr bwMode="auto">
              <a:xfrm flipV="1">
                <a:off x="212661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48"/>
              <p:cNvCxnSpPr>
                <a:cxnSpLocks noChangeShapeType="1"/>
              </p:cNvCxnSpPr>
              <p:nvPr/>
            </p:nvCxnSpPr>
            <p:spPr bwMode="auto">
              <a:xfrm>
                <a:off x="212661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Rectangle 29"/>
              <p:cNvSpPr>
                <a:spLocks noChangeArrowheads="1"/>
              </p:cNvSpPr>
              <p:nvPr/>
            </p:nvSpPr>
            <p:spPr bwMode="auto">
              <a:xfrm>
                <a:off x="209359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1" name="Line 50"/>
              <p:cNvCxnSpPr>
                <a:cxnSpLocks noChangeShapeType="1"/>
              </p:cNvCxnSpPr>
              <p:nvPr/>
            </p:nvCxnSpPr>
            <p:spPr bwMode="auto">
              <a:xfrm flipV="1">
                <a:off x="2615565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51"/>
              <p:cNvCxnSpPr>
                <a:cxnSpLocks noChangeShapeType="1"/>
              </p:cNvCxnSpPr>
              <p:nvPr/>
            </p:nvCxnSpPr>
            <p:spPr bwMode="auto">
              <a:xfrm>
                <a:off x="2615565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2582545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4" name="Line 53"/>
              <p:cNvCxnSpPr>
                <a:cxnSpLocks noChangeShapeType="1"/>
              </p:cNvCxnSpPr>
              <p:nvPr/>
            </p:nvCxnSpPr>
            <p:spPr bwMode="auto">
              <a:xfrm flipV="1">
                <a:off x="310388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54"/>
              <p:cNvCxnSpPr>
                <a:cxnSpLocks noChangeShapeType="1"/>
              </p:cNvCxnSpPr>
              <p:nvPr/>
            </p:nvCxnSpPr>
            <p:spPr bwMode="auto">
              <a:xfrm>
                <a:off x="310388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307086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6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37" name="Line 56"/>
              <p:cNvCxnSpPr>
                <a:cxnSpLocks noChangeShapeType="1"/>
              </p:cNvCxnSpPr>
              <p:nvPr/>
            </p:nvCxnSpPr>
            <p:spPr bwMode="auto">
              <a:xfrm flipV="1">
                <a:off x="3599180" y="2687320"/>
                <a:ext cx="0" cy="4000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57"/>
              <p:cNvCxnSpPr>
                <a:cxnSpLocks noChangeShapeType="1"/>
              </p:cNvCxnSpPr>
              <p:nvPr/>
            </p:nvCxnSpPr>
            <p:spPr bwMode="auto">
              <a:xfrm>
                <a:off x="3599180" y="73025"/>
                <a:ext cx="0" cy="330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3566160" y="274701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7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0" name="Line 59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60"/>
              <p:cNvCxnSpPr>
                <a:cxnSpLocks noChangeShapeType="1"/>
              </p:cNvCxnSpPr>
              <p:nvPr/>
            </p:nvCxnSpPr>
            <p:spPr bwMode="auto">
              <a:xfrm flipH="1">
                <a:off x="3559810" y="272732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72390" y="2654300"/>
                <a:ext cx="65568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3" name="Line 62"/>
              <p:cNvCxnSpPr>
                <a:cxnSpLocks noChangeShapeType="1"/>
              </p:cNvCxnSpPr>
              <p:nvPr/>
            </p:nvCxnSpPr>
            <p:spPr bwMode="auto">
              <a:xfrm>
                <a:off x="171450" y="234442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63"/>
              <p:cNvCxnSpPr>
                <a:cxnSpLocks noChangeShapeType="1"/>
              </p:cNvCxnSpPr>
              <p:nvPr/>
            </p:nvCxnSpPr>
            <p:spPr bwMode="auto">
              <a:xfrm flipH="1">
                <a:off x="3559810" y="234442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0" y="227139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1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6" name="Line 65"/>
              <p:cNvCxnSpPr>
                <a:cxnSpLocks noChangeShapeType="1"/>
              </p:cNvCxnSpPr>
              <p:nvPr/>
            </p:nvCxnSpPr>
            <p:spPr bwMode="auto">
              <a:xfrm>
                <a:off x="171450" y="196786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66"/>
              <p:cNvCxnSpPr>
                <a:cxnSpLocks noChangeShapeType="1"/>
              </p:cNvCxnSpPr>
              <p:nvPr/>
            </p:nvCxnSpPr>
            <p:spPr bwMode="auto">
              <a:xfrm flipH="1">
                <a:off x="3559810" y="196786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0" y="189547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2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49" name="Line 68"/>
              <p:cNvCxnSpPr>
                <a:cxnSpLocks noChangeShapeType="1"/>
              </p:cNvCxnSpPr>
              <p:nvPr/>
            </p:nvCxnSpPr>
            <p:spPr bwMode="auto">
              <a:xfrm>
                <a:off x="171450" y="158496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69"/>
              <p:cNvCxnSpPr>
                <a:cxnSpLocks noChangeShapeType="1"/>
              </p:cNvCxnSpPr>
              <p:nvPr/>
            </p:nvCxnSpPr>
            <p:spPr bwMode="auto">
              <a:xfrm flipH="1">
                <a:off x="3559810" y="158496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" name="Rectangle 50"/>
              <p:cNvSpPr>
                <a:spLocks noChangeArrowheads="1"/>
              </p:cNvSpPr>
              <p:nvPr/>
            </p:nvSpPr>
            <p:spPr bwMode="auto">
              <a:xfrm>
                <a:off x="0" y="151193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3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2" name="Line 71"/>
              <p:cNvCxnSpPr>
                <a:cxnSpLocks noChangeShapeType="1"/>
              </p:cNvCxnSpPr>
              <p:nvPr/>
            </p:nvCxnSpPr>
            <p:spPr bwMode="auto">
              <a:xfrm>
                <a:off x="171450" y="120840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72"/>
              <p:cNvCxnSpPr>
                <a:cxnSpLocks noChangeShapeType="1"/>
              </p:cNvCxnSpPr>
              <p:nvPr/>
            </p:nvCxnSpPr>
            <p:spPr bwMode="auto">
              <a:xfrm flipH="1">
                <a:off x="3559810" y="120840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0" y="113601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4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5" name="Line 74"/>
              <p:cNvCxnSpPr>
                <a:cxnSpLocks noChangeShapeType="1"/>
              </p:cNvCxnSpPr>
              <p:nvPr/>
            </p:nvCxnSpPr>
            <p:spPr bwMode="auto">
              <a:xfrm>
                <a:off x="171450" y="825500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Line 75"/>
              <p:cNvCxnSpPr>
                <a:cxnSpLocks noChangeShapeType="1"/>
              </p:cNvCxnSpPr>
              <p:nvPr/>
            </p:nvCxnSpPr>
            <p:spPr bwMode="auto">
              <a:xfrm flipH="1">
                <a:off x="3559810" y="825500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0" y="753110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5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58" name="Line 77"/>
              <p:cNvCxnSpPr>
                <a:cxnSpLocks noChangeShapeType="1"/>
              </p:cNvCxnSpPr>
              <p:nvPr/>
            </p:nvCxnSpPr>
            <p:spPr bwMode="auto">
              <a:xfrm>
                <a:off x="171450" y="44894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78"/>
              <p:cNvCxnSpPr>
                <a:cxnSpLocks noChangeShapeType="1"/>
              </p:cNvCxnSpPr>
              <p:nvPr/>
            </p:nvCxnSpPr>
            <p:spPr bwMode="auto">
              <a:xfrm flipH="1">
                <a:off x="3559810" y="44894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0" y="376555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6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1" name="Line 80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302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" name="Line 81"/>
              <p:cNvCxnSpPr>
                <a:cxnSpLocks noChangeShapeType="1"/>
              </p:cNvCxnSpPr>
              <p:nvPr/>
            </p:nvCxnSpPr>
            <p:spPr bwMode="auto">
              <a:xfrm flipH="1">
                <a:off x="3559810" y="73025"/>
                <a:ext cx="3937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1134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70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64" name="Line 83"/>
              <p:cNvCxnSpPr>
                <a:cxnSpLocks noChangeShapeType="1"/>
              </p:cNvCxnSpPr>
              <p:nvPr/>
            </p:nvCxnSpPr>
            <p:spPr bwMode="auto">
              <a:xfrm>
                <a:off x="171450" y="7302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" name="Line 84"/>
              <p:cNvCxnSpPr>
                <a:cxnSpLocks noChangeShapeType="1"/>
              </p:cNvCxnSpPr>
              <p:nvPr/>
            </p:nvCxnSpPr>
            <p:spPr bwMode="auto">
              <a:xfrm>
                <a:off x="171450" y="2727325"/>
                <a:ext cx="34277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Line 85"/>
              <p:cNvCxnSpPr>
                <a:cxnSpLocks noChangeShapeType="1"/>
              </p:cNvCxnSpPr>
              <p:nvPr/>
            </p:nvCxnSpPr>
            <p:spPr bwMode="auto">
              <a:xfrm flipV="1">
                <a:off x="3599180" y="73025"/>
                <a:ext cx="0" cy="2654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Line 86"/>
              <p:cNvCxnSpPr>
                <a:cxnSpLocks noChangeShapeType="1"/>
              </p:cNvCxnSpPr>
              <p:nvPr/>
            </p:nvCxnSpPr>
            <p:spPr bwMode="auto">
              <a:xfrm flipV="1">
                <a:off x="171450" y="73025"/>
                <a:ext cx="0" cy="2654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" name="Freeform 67"/>
              <p:cNvSpPr>
                <a:spLocks/>
              </p:cNvSpPr>
              <p:nvPr/>
            </p:nvSpPr>
            <p:spPr bwMode="auto">
              <a:xfrm>
                <a:off x="231140" y="290830"/>
                <a:ext cx="3190240" cy="2376805"/>
              </a:xfrm>
              <a:custGeom>
                <a:avLst/>
                <a:gdLst>
                  <a:gd name="T0" fmla="*/ 0 w 5024"/>
                  <a:gd name="T1" fmla="*/ 3743 h 3743"/>
                  <a:gd name="T2" fmla="*/ 104 w 5024"/>
                  <a:gd name="T3" fmla="*/ 3691 h 3743"/>
                  <a:gd name="T4" fmla="*/ 176 w 5024"/>
                  <a:gd name="T5" fmla="*/ 3649 h 3743"/>
                  <a:gd name="T6" fmla="*/ 384 w 5024"/>
                  <a:gd name="T7" fmla="*/ 3577 h 3743"/>
                  <a:gd name="T8" fmla="*/ 592 w 5024"/>
                  <a:gd name="T9" fmla="*/ 3514 h 3743"/>
                  <a:gd name="T10" fmla="*/ 790 w 5024"/>
                  <a:gd name="T11" fmla="*/ 3473 h 3743"/>
                  <a:gd name="T12" fmla="*/ 998 w 5024"/>
                  <a:gd name="T13" fmla="*/ 3421 h 3743"/>
                  <a:gd name="T14" fmla="*/ 1487 w 5024"/>
                  <a:gd name="T15" fmla="*/ 3306 h 3743"/>
                  <a:gd name="T16" fmla="*/ 1893 w 5024"/>
                  <a:gd name="T17" fmla="*/ 3192 h 3743"/>
                  <a:gd name="T18" fmla="*/ 2236 w 5024"/>
                  <a:gd name="T19" fmla="*/ 3088 h 3743"/>
                  <a:gd name="T20" fmla="*/ 2818 w 5024"/>
                  <a:gd name="T21" fmla="*/ 2870 h 3743"/>
                  <a:gd name="T22" fmla="*/ 3266 w 5024"/>
                  <a:gd name="T23" fmla="*/ 2641 h 3743"/>
                  <a:gd name="T24" fmla="*/ 3619 w 5024"/>
                  <a:gd name="T25" fmla="*/ 2433 h 3743"/>
                  <a:gd name="T26" fmla="*/ 3890 w 5024"/>
                  <a:gd name="T27" fmla="*/ 2194 h 3743"/>
                  <a:gd name="T28" fmla="*/ 4098 w 5024"/>
                  <a:gd name="T29" fmla="*/ 1975 h 3743"/>
                  <a:gd name="T30" fmla="*/ 4306 w 5024"/>
                  <a:gd name="T31" fmla="*/ 1767 h 3743"/>
                  <a:gd name="T32" fmla="*/ 4472 w 5024"/>
                  <a:gd name="T33" fmla="*/ 1539 h 3743"/>
                  <a:gd name="T34" fmla="*/ 4576 w 5024"/>
                  <a:gd name="T35" fmla="*/ 1320 h 3743"/>
                  <a:gd name="T36" fmla="*/ 4680 w 5024"/>
                  <a:gd name="T37" fmla="*/ 1102 h 3743"/>
                  <a:gd name="T38" fmla="*/ 4784 w 5024"/>
                  <a:gd name="T39" fmla="*/ 884 h 3743"/>
                  <a:gd name="T40" fmla="*/ 4888 w 5024"/>
                  <a:gd name="T41" fmla="*/ 655 h 3743"/>
                  <a:gd name="T42" fmla="*/ 4951 w 5024"/>
                  <a:gd name="T43" fmla="*/ 437 h 3743"/>
                  <a:gd name="T44" fmla="*/ 5024 w 5024"/>
                  <a:gd name="T45" fmla="*/ 0 h 3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5024" h="3743">
                    <a:moveTo>
                      <a:pt x="0" y="3743"/>
                    </a:moveTo>
                    <a:lnTo>
                      <a:pt x="104" y="3691"/>
                    </a:lnTo>
                    <a:lnTo>
                      <a:pt x="176" y="3649"/>
                    </a:lnTo>
                    <a:lnTo>
                      <a:pt x="384" y="3577"/>
                    </a:lnTo>
                    <a:lnTo>
                      <a:pt x="592" y="3514"/>
                    </a:lnTo>
                    <a:lnTo>
                      <a:pt x="790" y="3473"/>
                    </a:lnTo>
                    <a:lnTo>
                      <a:pt x="998" y="3421"/>
                    </a:lnTo>
                    <a:lnTo>
                      <a:pt x="1487" y="3306"/>
                    </a:lnTo>
                    <a:lnTo>
                      <a:pt x="1893" y="3192"/>
                    </a:lnTo>
                    <a:lnTo>
                      <a:pt x="2236" y="3088"/>
                    </a:lnTo>
                    <a:lnTo>
                      <a:pt x="2818" y="2870"/>
                    </a:lnTo>
                    <a:lnTo>
                      <a:pt x="3266" y="2641"/>
                    </a:lnTo>
                    <a:lnTo>
                      <a:pt x="3619" y="2433"/>
                    </a:lnTo>
                    <a:lnTo>
                      <a:pt x="3890" y="2194"/>
                    </a:lnTo>
                    <a:lnTo>
                      <a:pt x="4098" y="1975"/>
                    </a:lnTo>
                    <a:lnTo>
                      <a:pt x="4306" y="1767"/>
                    </a:lnTo>
                    <a:lnTo>
                      <a:pt x="4472" y="1539"/>
                    </a:lnTo>
                    <a:lnTo>
                      <a:pt x="4576" y="1320"/>
                    </a:lnTo>
                    <a:lnTo>
                      <a:pt x="4680" y="1102"/>
                    </a:lnTo>
                    <a:lnTo>
                      <a:pt x="4784" y="884"/>
                    </a:lnTo>
                    <a:lnTo>
                      <a:pt x="4888" y="655"/>
                    </a:lnTo>
                    <a:lnTo>
                      <a:pt x="4951" y="437"/>
                    </a:lnTo>
                    <a:lnTo>
                      <a:pt x="5024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198120" y="263461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0" name="Oval 69"/>
              <p:cNvSpPr>
                <a:spLocks noChangeArrowheads="1"/>
              </p:cNvSpPr>
              <p:nvPr/>
            </p:nvSpPr>
            <p:spPr bwMode="auto">
              <a:xfrm>
                <a:off x="264160" y="260159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1" name="Oval 70"/>
              <p:cNvSpPr>
                <a:spLocks noChangeArrowheads="1"/>
              </p:cNvSpPr>
              <p:nvPr/>
            </p:nvSpPr>
            <p:spPr bwMode="auto">
              <a:xfrm>
                <a:off x="309880" y="257492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441960" y="252920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3" name="Oval 72"/>
              <p:cNvSpPr>
                <a:spLocks noChangeArrowheads="1"/>
              </p:cNvSpPr>
              <p:nvPr/>
            </p:nvSpPr>
            <p:spPr bwMode="auto">
              <a:xfrm>
                <a:off x="574040" y="248920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699770" y="246316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5" name="Oval 74"/>
              <p:cNvSpPr>
                <a:spLocks noChangeArrowheads="1"/>
              </p:cNvSpPr>
              <p:nvPr/>
            </p:nvSpPr>
            <p:spPr bwMode="auto">
              <a:xfrm>
                <a:off x="831850" y="243014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1142365" y="235712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7" name="Oval 76"/>
              <p:cNvSpPr>
                <a:spLocks noChangeArrowheads="1"/>
              </p:cNvSpPr>
              <p:nvPr/>
            </p:nvSpPr>
            <p:spPr bwMode="auto">
              <a:xfrm>
                <a:off x="1400175" y="228473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1617980" y="221869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79" name="Oval 78"/>
              <p:cNvSpPr>
                <a:spLocks noChangeArrowheads="1"/>
              </p:cNvSpPr>
              <p:nvPr/>
            </p:nvSpPr>
            <p:spPr bwMode="auto">
              <a:xfrm>
                <a:off x="1987550" y="208026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0" name="Oval 79"/>
              <p:cNvSpPr>
                <a:spLocks noChangeArrowheads="1"/>
              </p:cNvSpPr>
              <p:nvPr/>
            </p:nvSpPr>
            <p:spPr bwMode="auto">
              <a:xfrm>
                <a:off x="2272030" y="193484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1" name="Oval 80"/>
              <p:cNvSpPr>
                <a:spLocks noChangeArrowheads="1"/>
              </p:cNvSpPr>
              <p:nvPr/>
            </p:nvSpPr>
            <p:spPr bwMode="auto">
              <a:xfrm>
                <a:off x="2496185" y="180276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2" name="Oval 81"/>
              <p:cNvSpPr>
                <a:spLocks noChangeArrowheads="1"/>
              </p:cNvSpPr>
              <p:nvPr/>
            </p:nvSpPr>
            <p:spPr bwMode="auto">
              <a:xfrm>
                <a:off x="2668270" y="165100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3" name="Oval 82"/>
              <p:cNvSpPr>
                <a:spLocks noChangeArrowheads="1"/>
              </p:cNvSpPr>
              <p:nvPr/>
            </p:nvSpPr>
            <p:spPr bwMode="auto">
              <a:xfrm>
                <a:off x="2800350" y="151193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>
                <a:off x="2932430" y="137985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5" name="Oval 84"/>
              <p:cNvSpPr>
                <a:spLocks noChangeArrowheads="1"/>
              </p:cNvSpPr>
              <p:nvPr/>
            </p:nvSpPr>
            <p:spPr bwMode="auto">
              <a:xfrm>
                <a:off x="3037840" y="123507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3103880" y="109601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7" name="Oval 86"/>
              <p:cNvSpPr>
                <a:spLocks noChangeArrowheads="1"/>
              </p:cNvSpPr>
              <p:nvPr/>
            </p:nvSpPr>
            <p:spPr bwMode="auto">
              <a:xfrm>
                <a:off x="3169920" y="95758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3235960" y="81915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89" name="Oval 88"/>
              <p:cNvSpPr>
                <a:spLocks noChangeArrowheads="1"/>
              </p:cNvSpPr>
              <p:nvPr/>
            </p:nvSpPr>
            <p:spPr bwMode="auto">
              <a:xfrm>
                <a:off x="3302000" y="67373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3342005" y="535305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3388360" y="257810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177800" y="1789430"/>
                <a:ext cx="1677670" cy="897890"/>
              </a:xfrm>
              <a:custGeom>
                <a:avLst/>
                <a:gdLst>
                  <a:gd name="T0" fmla="*/ 0 w 2642"/>
                  <a:gd name="T1" fmla="*/ 1414 h 1414"/>
                  <a:gd name="T2" fmla="*/ 32 w 2642"/>
                  <a:gd name="T3" fmla="*/ 1373 h 1414"/>
                  <a:gd name="T4" fmla="*/ 73 w 2642"/>
                  <a:gd name="T5" fmla="*/ 1331 h 1414"/>
                  <a:gd name="T6" fmla="*/ 94 w 2642"/>
                  <a:gd name="T7" fmla="*/ 1310 h 1414"/>
                  <a:gd name="T8" fmla="*/ 136 w 2642"/>
                  <a:gd name="T9" fmla="*/ 1269 h 1414"/>
                  <a:gd name="T10" fmla="*/ 219 w 2642"/>
                  <a:gd name="T11" fmla="*/ 1206 h 1414"/>
                  <a:gd name="T12" fmla="*/ 312 w 2642"/>
                  <a:gd name="T13" fmla="*/ 1165 h 1414"/>
                  <a:gd name="T14" fmla="*/ 510 w 2642"/>
                  <a:gd name="T15" fmla="*/ 1082 h 1414"/>
                  <a:gd name="T16" fmla="*/ 708 w 2642"/>
                  <a:gd name="T17" fmla="*/ 1009 h 1414"/>
                  <a:gd name="T18" fmla="*/ 1134 w 2642"/>
                  <a:gd name="T19" fmla="*/ 884 h 1414"/>
                  <a:gd name="T20" fmla="*/ 1550 w 2642"/>
                  <a:gd name="T21" fmla="*/ 718 h 1414"/>
                  <a:gd name="T22" fmla="*/ 1862 w 2642"/>
                  <a:gd name="T23" fmla="*/ 593 h 1414"/>
                  <a:gd name="T24" fmla="*/ 2101 w 2642"/>
                  <a:gd name="T25" fmla="*/ 437 h 1414"/>
                  <a:gd name="T26" fmla="*/ 2351 w 2642"/>
                  <a:gd name="T27" fmla="*/ 270 h 1414"/>
                  <a:gd name="T28" fmla="*/ 2497 w 2642"/>
                  <a:gd name="T29" fmla="*/ 135 h 1414"/>
                  <a:gd name="T30" fmla="*/ 2642 w 2642"/>
                  <a:gd name="T31" fmla="*/ 0 h 14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642" h="1414">
                    <a:moveTo>
                      <a:pt x="0" y="1414"/>
                    </a:moveTo>
                    <a:lnTo>
                      <a:pt x="32" y="1373"/>
                    </a:lnTo>
                    <a:lnTo>
                      <a:pt x="73" y="1331"/>
                    </a:lnTo>
                    <a:lnTo>
                      <a:pt x="94" y="1310"/>
                    </a:lnTo>
                    <a:lnTo>
                      <a:pt x="136" y="1269"/>
                    </a:lnTo>
                    <a:lnTo>
                      <a:pt x="219" y="1206"/>
                    </a:lnTo>
                    <a:lnTo>
                      <a:pt x="312" y="1165"/>
                    </a:lnTo>
                    <a:lnTo>
                      <a:pt x="510" y="1082"/>
                    </a:lnTo>
                    <a:lnTo>
                      <a:pt x="708" y="1009"/>
                    </a:lnTo>
                    <a:lnTo>
                      <a:pt x="1134" y="884"/>
                    </a:lnTo>
                    <a:lnTo>
                      <a:pt x="1550" y="718"/>
                    </a:lnTo>
                    <a:lnTo>
                      <a:pt x="1862" y="593"/>
                    </a:lnTo>
                    <a:lnTo>
                      <a:pt x="2101" y="437"/>
                    </a:lnTo>
                    <a:lnTo>
                      <a:pt x="2351" y="270"/>
                    </a:lnTo>
                    <a:lnTo>
                      <a:pt x="2497" y="135"/>
                    </a:lnTo>
                    <a:lnTo>
                      <a:pt x="2642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138430" y="264795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158115" y="262128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184785" y="2595245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198120" y="2581910"/>
                <a:ext cx="78740" cy="59055"/>
              </a:xfrm>
              <a:custGeom>
                <a:avLst/>
                <a:gdLst>
                  <a:gd name="T0" fmla="*/ 0 w 124"/>
                  <a:gd name="T1" fmla="*/ 93 h 93"/>
                  <a:gd name="T2" fmla="*/ 124 w 124"/>
                  <a:gd name="T3" fmla="*/ 93 h 93"/>
                  <a:gd name="T4" fmla="*/ 62 w 124"/>
                  <a:gd name="T5" fmla="*/ 0 h 93"/>
                  <a:gd name="T6" fmla="*/ 0 w 124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" h="93">
                    <a:moveTo>
                      <a:pt x="0" y="93"/>
                    </a:moveTo>
                    <a:lnTo>
                      <a:pt x="124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7" name="Freeform 96"/>
              <p:cNvSpPr>
                <a:spLocks/>
              </p:cNvSpPr>
              <p:nvPr/>
            </p:nvSpPr>
            <p:spPr bwMode="auto">
              <a:xfrm>
                <a:off x="224155" y="255524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8" name="Freeform 97"/>
              <p:cNvSpPr>
                <a:spLocks/>
              </p:cNvSpPr>
              <p:nvPr/>
            </p:nvSpPr>
            <p:spPr bwMode="auto">
              <a:xfrm>
                <a:off x="276860" y="251587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3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3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336550" y="248920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0" name="Freeform 99"/>
              <p:cNvSpPr>
                <a:spLocks/>
              </p:cNvSpPr>
              <p:nvPr/>
            </p:nvSpPr>
            <p:spPr bwMode="auto">
              <a:xfrm>
                <a:off x="462280" y="2436495"/>
                <a:ext cx="78740" cy="59690"/>
              </a:xfrm>
              <a:custGeom>
                <a:avLst/>
                <a:gdLst>
                  <a:gd name="T0" fmla="*/ 0 w 124"/>
                  <a:gd name="T1" fmla="*/ 94 h 94"/>
                  <a:gd name="T2" fmla="*/ 124 w 124"/>
                  <a:gd name="T3" fmla="*/ 94 h 94"/>
                  <a:gd name="T4" fmla="*/ 62 w 124"/>
                  <a:gd name="T5" fmla="*/ 0 h 94"/>
                  <a:gd name="T6" fmla="*/ 0 w 124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" h="94">
                    <a:moveTo>
                      <a:pt x="0" y="94"/>
                    </a:moveTo>
                    <a:lnTo>
                      <a:pt x="124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1" name="Freeform 100"/>
              <p:cNvSpPr>
                <a:spLocks/>
              </p:cNvSpPr>
              <p:nvPr/>
            </p:nvSpPr>
            <p:spPr bwMode="auto">
              <a:xfrm>
                <a:off x="587375" y="239014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2" name="Freeform 101"/>
              <p:cNvSpPr>
                <a:spLocks/>
              </p:cNvSpPr>
              <p:nvPr/>
            </p:nvSpPr>
            <p:spPr bwMode="auto">
              <a:xfrm>
                <a:off x="858520" y="231140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3" name="Freeform 102"/>
              <p:cNvSpPr>
                <a:spLocks/>
              </p:cNvSpPr>
              <p:nvPr/>
            </p:nvSpPr>
            <p:spPr bwMode="auto">
              <a:xfrm>
                <a:off x="1122680" y="2205355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4" name="Freeform 103"/>
              <p:cNvSpPr>
                <a:spLocks/>
              </p:cNvSpPr>
              <p:nvPr/>
            </p:nvSpPr>
            <p:spPr bwMode="auto">
              <a:xfrm>
                <a:off x="1320800" y="212598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5" name="Freeform 104"/>
              <p:cNvSpPr>
                <a:spLocks/>
              </p:cNvSpPr>
              <p:nvPr/>
            </p:nvSpPr>
            <p:spPr bwMode="auto">
              <a:xfrm>
                <a:off x="1472565" y="202692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6" name="Freeform 105"/>
              <p:cNvSpPr>
                <a:spLocks/>
              </p:cNvSpPr>
              <p:nvPr/>
            </p:nvSpPr>
            <p:spPr bwMode="auto">
              <a:xfrm>
                <a:off x="1631315" y="1921510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2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2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7" name="Freeform 106"/>
              <p:cNvSpPr>
                <a:spLocks/>
              </p:cNvSpPr>
              <p:nvPr/>
            </p:nvSpPr>
            <p:spPr bwMode="auto">
              <a:xfrm>
                <a:off x="1723390" y="1835785"/>
                <a:ext cx="79375" cy="59690"/>
              </a:xfrm>
              <a:custGeom>
                <a:avLst/>
                <a:gdLst>
                  <a:gd name="T0" fmla="*/ 0 w 125"/>
                  <a:gd name="T1" fmla="*/ 94 h 94"/>
                  <a:gd name="T2" fmla="*/ 125 w 125"/>
                  <a:gd name="T3" fmla="*/ 94 h 94"/>
                  <a:gd name="T4" fmla="*/ 63 w 125"/>
                  <a:gd name="T5" fmla="*/ 0 h 94"/>
                  <a:gd name="T6" fmla="*/ 0 w 125"/>
                  <a:gd name="T7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4">
                    <a:moveTo>
                      <a:pt x="0" y="94"/>
                    </a:moveTo>
                    <a:lnTo>
                      <a:pt x="125" y="94"/>
                    </a:lnTo>
                    <a:lnTo>
                      <a:pt x="63" y="0"/>
                    </a:lnTo>
                    <a:lnTo>
                      <a:pt x="0" y="94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8" name="Freeform 107"/>
              <p:cNvSpPr>
                <a:spLocks/>
              </p:cNvSpPr>
              <p:nvPr/>
            </p:nvSpPr>
            <p:spPr bwMode="auto">
              <a:xfrm>
                <a:off x="1816100" y="1750060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2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2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09" name="Freeform 108"/>
              <p:cNvSpPr>
                <a:spLocks/>
              </p:cNvSpPr>
              <p:nvPr/>
            </p:nvSpPr>
            <p:spPr bwMode="auto">
              <a:xfrm>
                <a:off x="204470" y="2033905"/>
                <a:ext cx="1955165" cy="666750"/>
              </a:xfrm>
              <a:custGeom>
                <a:avLst/>
                <a:gdLst>
                  <a:gd name="T0" fmla="*/ 0 w 3079"/>
                  <a:gd name="T1" fmla="*/ 1050 h 1050"/>
                  <a:gd name="T2" fmla="*/ 21 w 3079"/>
                  <a:gd name="T3" fmla="*/ 988 h 1050"/>
                  <a:gd name="T4" fmla="*/ 73 w 3079"/>
                  <a:gd name="T5" fmla="*/ 946 h 1050"/>
                  <a:gd name="T6" fmla="*/ 156 w 3079"/>
                  <a:gd name="T7" fmla="*/ 884 h 1050"/>
                  <a:gd name="T8" fmla="*/ 270 w 3079"/>
                  <a:gd name="T9" fmla="*/ 832 h 1050"/>
                  <a:gd name="T10" fmla="*/ 593 w 3079"/>
                  <a:gd name="T11" fmla="*/ 728 h 1050"/>
                  <a:gd name="T12" fmla="*/ 1009 w 3079"/>
                  <a:gd name="T13" fmla="*/ 624 h 1050"/>
                  <a:gd name="T14" fmla="*/ 1487 w 3079"/>
                  <a:gd name="T15" fmla="*/ 509 h 1050"/>
                  <a:gd name="T16" fmla="*/ 1862 w 3079"/>
                  <a:gd name="T17" fmla="*/ 426 h 1050"/>
                  <a:gd name="T18" fmla="*/ 2278 w 3079"/>
                  <a:gd name="T19" fmla="*/ 312 h 1050"/>
                  <a:gd name="T20" fmla="*/ 2600 w 3079"/>
                  <a:gd name="T21" fmla="*/ 197 h 1050"/>
                  <a:gd name="T22" fmla="*/ 2860 w 3079"/>
                  <a:gd name="T23" fmla="*/ 93 h 1050"/>
                  <a:gd name="T24" fmla="*/ 3079 w 3079"/>
                  <a:gd name="T25" fmla="*/ 0 h 10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79" h="1050">
                    <a:moveTo>
                      <a:pt x="0" y="1050"/>
                    </a:moveTo>
                    <a:lnTo>
                      <a:pt x="21" y="988"/>
                    </a:lnTo>
                    <a:lnTo>
                      <a:pt x="73" y="946"/>
                    </a:lnTo>
                    <a:lnTo>
                      <a:pt x="156" y="884"/>
                    </a:lnTo>
                    <a:lnTo>
                      <a:pt x="270" y="832"/>
                    </a:lnTo>
                    <a:lnTo>
                      <a:pt x="593" y="728"/>
                    </a:lnTo>
                    <a:lnTo>
                      <a:pt x="1009" y="624"/>
                    </a:lnTo>
                    <a:lnTo>
                      <a:pt x="1487" y="509"/>
                    </a:lnTo>
                    <a:lnTo>
                      <a:pt x="1862" y="426"/>
                    </a:lnTo>
                    <a:lnTo>
                      <a:pt x="2278" y="312"/>
                    </a:lnTo>
                    <a:lnTo>
                      <a:pt x="2600" y="197"/>
                    </a:lnTo>
                    <a:lnTo>
                      <a:pt x="2860" y="93"/>
                    </a:lnTo>
                    <a:lnTo>
                      <a:pt x="3079" y="0"/>
                    </a:lnTo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0" name="Rectangle 109"/>
              <p:cNvSpPr>
                <a:spLocks noChangeArrowheads="1"/>
              </p:cNvSpPr>
              <p:nvPr/>
            </p:nvSpPr>
            <p:spPr bwMode="auto">
              <a:xfrm>
                <a:off x="177800" y="2673985"/>
                <a:ext cx="53340" cy="53340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191135" y="263461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224155" y="2607945"/>
                <a:ext cx="52705" cy="53340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>
                <a:off x="276860" y="256857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349885" y="253555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554355" y="246951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6" name="Rectangle 115"/>
              <p:cNvSpPr>
                <a:spLocks noChangeArrowheads="1"/>
              </p:cNvSpPr>
              <p:nvPr/>
            </p:nvSpPr>
            <p:spPr bwMode="auto">
              <a:xfrm>
                <a:off x="818515" y="240347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7" name="Rectangle 116"/>
              <p:cNvSpPr>
                <a:spLocks noChangeArrowheads="1"/>
              </p:cNvSpPr>
              <p:nvPr/>
            </p:nvSpPr>
            <p:spPr bwMode="auto">
              <a:xfrm>
                <a:off x="1122680" y="233108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8" name="Rectangle 117"/>
              <p:cNvSpPr>
                <a:spLocks noChangeArrowheads="1"/>
              </p:cNvSpPr>
              <p:nvPr/>
            </p:nvSpPr>
            <p:spPr bwMode="auto">
              <a:xfrm>
                <a:off x="1360170" y="2278380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19" name="Rectangle 118"/>
              <p:cNvSpPr>
                <a:spLocks noChangeArrowheads="1"/>
              </p:cNvSpPr>
              <p:nvPr/>
            </p:nvSpPr>
            <p:spPr bwMode="auto">
              <a:xfrm>
                <a:off x="1624330" y="2205355"/>
                <a:ext cx="53340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0" name="Rectangle 119"/>
              <p:cNvSpPr>
                <a:spLocks noChangeArrowheads="1"/>
              </p:cNvSpPr>
              <p:nvPr/>
            </p:nvSpPr>
            <p:spPr bwMode="auto">
              <a:xfrm>
                <a:off x="1829435" y="213296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1" name="Rectangle 120"/>
              <p:cNvSpPr>
                <a:spLocks noChangeArrowheads="1"/>
              </p:cNvSpPr>
              <p:nvPr/>
            </p:nvSpPr>
            <p:spPr bwMode="auto">
              <a:xfrm>
                <a:off x="1994535" y="206692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2" name="Rectangle 121"/>
              <p:cNvSpPr>
                <a:spLocks noChangeArrowheads="1"/>
              </p:cNvSpPr>
              <p:nvPr/>
            </p:nvSpPr>
            <p:spPr bwMode="auto">
              <a:xfrm>
                <a:off x="2132965" y="2007235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23" name="Rectangle 122"/>
              <p:cNvSpPr>
                <a:spLocks noChangeArrowheads="1"/>
              </p:cNvSpPr>
              <p:nvPr/>
            </p:nvSpPr>
            <p:spPr bwMode="auto">
              <a:xfrm>
                <a:off x="1485900" y="2892425"/>
                <a:ext cx="755877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Nominal strain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4" name="Rectangle 123"/>
              <p:cNvSpPr>
                <a:spLocks noChangeArrowheads="1"/>
              </p:cNvSpPr>
              <p:nvPr/>
            </p:nvSpPr>
            <p:spPr bwMode="auto">
              <a:xfrm rot="16200000">
                <a:off x="-495296" y="1359778"/>
                <a:ext cx="748941" cy="142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Nominal stress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5" name="Rectangle 124"/>
              <p:cNvSpPr>
                <a:spLocks noChangeArrowheads="1"/>
              </p:cNvSpPr>
              <p:nvPr/>
            </p:nvSpPr>
            <p:spPr bwMode="auto">
              <a:xfrm>
                <a:off x="158115" y="2680970"/>
                <a:ext cx="27216" cy="113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6" name="Rectangle 125"/>
              <p:cNvSpPr>
                <a:spLocks noChangeArrowheads="1"/>
              </p:cNvSpPr>
              <p:nvPr/>
            </p:nvSpPr>
            <p:spPr bwMode="auto">
              <a:xfrm>
                <a:off x="3592830" y="20320"/>
                <a:ext cx="27216" cy="113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2582545" y="119380"/>
                <a:ext cx="977265" cy="51498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cxnSp>
            <p:nvCxnSpPr>
              <p:cNvPr id="128" name="Line 154"/>
              <p:cNvCxnSpPr>
                <a:cxnSpLocks noChangeShapeType="1"/>
              </p:cNvCxnSpPr>
              <p:nvPr/>
            </p:nvCxnSpPr>
            <p:spPr bwMode="auto">
              <a:xfrm>
                <a:off x="2040890" y="126696"/>
                <a:ext cx="9772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Line 155"/>
              <p:cNvCxnSpPr>
                <a:cxnSpLocks noChangeShapeType="1"/>
              </p:cNvCxnSpPr>
              <p:nvPr/>
            </p:nvCxnSpPr>
            <p:spPr bwMode="auto">
              <a:xfrm>
                <a:off x="2040890" y="641681"/>
                <a:ext cx="9772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0" name="Line 156"/>
              <p:cNvCxnSpPr>
                <a:cxnSpLocks noChangeShapeType="1"/>
              </p:cNvCxnSpPr>
              <p:nvPr/>
            </p:nvCxnSpPr>
            <p:spPr bwMode="auto">
              <a:xfrm flipV="1">
                <a:off x="3018155" y="126696"/>
                <a:ext cx="0" cy="514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1" name="Line 157"/>
              <p:cNvCxnSpPr>
                <a:cxnSpLocks noChangeShapeType="1"/>
              </p:cNvCxnSpPr>
              <p:nvPr/>
            </p:nvCxnSpPr>
            <p:spPr bwMode="auto">
              <a:xfrm flipV="1">
                <a:off x="2040890" y="126696"/>
                <a:ext cx="0" cy="5149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2" name="Rectangle 131"/>
              <p:cNvSpPr>
                <a:spLocks noChangeArrowheads="1"/>
              </p:cNvSpPr>
              <p:nvPr/>
            </p:nvSpPr>
            <p:spPr bwMode="auto">
              <a:xfrm>
                <a:off x="2393315" y="146050"/>
                <a:ext cx="439176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uni-axial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3" name="Line 159"/>
              <p:cNvCxnSpPr>
                <a:cxnSpLocks noChangeShapeType="1"/>
              </p:cNvCxnSpPr>
              <p:nvPr/>
            </p:nvCxnSpPr>
            <p:spPr bwMode="auto">
              <a:xfrm>
                <a:off x="2093595" y="21877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4" name="Oval 133"/>
              <p:cNvSpPr>
                <a:spLocks noChangeArrowheads="1"/>
              </p:cNvSpPr>
              <p:nvPr/>
            </p:nvSpPr>
            <p:spPr bwMode="auto">
              <a:xfrm>
                <a:off x="2192655" y="185751"/>
                <a:ext cx="66040" cy="66040"/>
              </a:xfrm>
              <a:prstGeom prst="ellips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35" name="Rectangle 134"/>
              <p:cNvSpPr>
                <a:spLocks noChangeArrowheads="1"/>
              </p:cNvSpPr>
              <p:nvPr/>
            </p:nvSpPr>
            <p:spPr bwMode="auto">
              <a:xfrm>
                <a:off x="2397227" y="313538"/>
                <a:ext cx="458470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bi-axial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6" name="Line 162"/>
              <p:cNvCxnSpPr>
                <a:cxnSpLocks noChangeShapeType="1"/>
              </p:cNvCxnSpPr>
              <p:nvPr/>
            </p:nvCxnSpPr>
            <p:spPr bwMode="auto">
              <a:xfrm>
                <a:off x="2093595" y="38387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7" name="Freeform 136"/>
              <p:cNvSpPr>
                <a:spLocks/>
              </p:cNvSpPr>
              <p:nvPr/>
            </p:nvSpPr>
            <p:spPr bwMode="auto">
              <a:xfrm>
                <a:off x="2185670" y="344501"/>
                <a:ext cx="79375" cy="59055"/>
              </a:xfrm>
              <a:custGeom>
                <a:avLst/>
                <a:gdLst>
                  <a:gd name="T0" fmla="*/ 0 w 125"/>
                  <a:gd name="T1" fmla="*/ 93 h 93"/>
                  <a:gd name="T2" fmla="*/ 125 w 125"/>
                  <a:gd name="T3" fmla="*/ 93 h 93"/>
                  <a:gd name="T4" fmla="*/ 63 w 125"/>
                  <a:gd name="T5" fmla="*/ 0 h 93"/>
                  <a:gd name="T6" fmla="*/ 0 w 125"/>
                  <a:gd name="T7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5" h="93">
                    <a:moveTo>
                      <a:pt x="0" y="93"/>
                    </a:moveTo>
                    <a:lnTo>
                      <a:pt x="125" y="93"/>
                    </a:lnTo>
                    <a:lnTo>
                      <a:pt x="63" y="0"/>
                    </a:lnTo>
                    <a:lnTo>
                      <a:pt x="0" y="93"/>
                    </a:lnTo>
                    <a:close/>
                  </a:path>
                </a:pathLst>
              </a:cu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2397227" y="445287"/>
                <a:ext cx="565361" cy="136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solidFill>
                      <a:srgbClr val="000000"/>
                    </a:solidFill>
                    <a:effectLst/>
                    <a:latin typeface="Helvetica" panose="020B0604020202020204" pitchFamily="34" charset="0"/>
                    <a:ea typeface="Times New Roman" panose="02020603050405020304" pitchFamily="18" charset="0"/>
                  </a:rPr>
                  <a:t>pure shear</a:t>
                </a:r>
                <a:endParaRPr lang="en-US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139" name="Line 165"/>
              <p:cNvCxnSpPr>
                <a:cxnSpLocks noChangeShapeType="1"/>
              </p:cNvCxnSpPr>
              <p:nvPr/>
            </p:nvCxnSpPr>
            <p:spPr bwMode="auto">
              <a:xfrm>
                <a:off x="2093595" y="542621"/>
                <a:ext cx="264160" cy="0"/>
              </a:xfrm>
              <a:prstGeom prst="line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2199005" y="515951"/>
                <a:ext cx="52705" cy="52705"/>
              </a:xfrm>
              <a:prstGeom prst="rect">
                <a:avLst/>
              </a:prstGeom>
              <a:noFill/>
              <a:ln w="1333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0186861"/>
      </p:ext>
    </p:extLst>
  </p:cSld>
  <p:clrMapOvr>
    <a:masterClrMapping/>
  </p:clrMapOvr>
  <p:transition>
    <p:fade thruBlk="1"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376412" y="1720514"/>
            <a:ext cx="6108483" cy="4822102"/>
            <a:chOff x="0" y="-1"/>
            <a:chExt cx="5248325" cy="4096487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501091"/>
              <a:ext cx="2987674" cy="537210"/>
              <a:chOff x="0" y="0"/>
              <a:chExt cx="2987822" cy="537413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73152" y="117043"/>
                <a:ext cx="2798064" cy="420370"/>
                <a:chOff x="0" y="0"/>
                <a:chExt cx="2798064" cy="420370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592531" y="98755"/>
                  <a:ext cx="1594713" cy="223113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2187244" y="0"/>
                  <a:ext cx="229870" cy="4203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362102" y="0"/>
                  <a:ext cx="229870" cy="4203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2300630" y="208483"/>
                  <a:ext cx="49743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H="1">
                  <a:off x="0" y="208483"/>
                  <a:ext cx="49743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Oval 56"/>
              <p:cNvSpPr/>
              <p:nvPr/>
            </p:nvSpPr>
            <p:spPr>
              <a:xfrm>
                <a:off x="1049731" y="307238"/>
                <a:ext cx="58420" cy="584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1737360" y="307238"/>
                <a:ext cx="58420" cy="584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071676" y="263347"/>
                <a:ext cx="698601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 Box 21679"/>
              <p:cNvSpPr txBox="1"/>
              <p:nvPr/>
            </p:nvSpPr>
            <p:spPr>
              <a:xfrm>
                <a:off x="2713502" y="51187"/>
                <a:ext cx="274320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1" name="Text Box 21680"/>
              <p:cNvSpPr txBox="1"/>
              <p:nvPr/>
            </p:nvSpPr>
            <p:spPr>
              <a:xfrm>
                <a:off x="0" y="62156"/>
                <a:ext cx="274320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2" name="Text Box 21681"/>
              <p:cNvSpPr txBox="1"/>
              <p:nvPr/>
            </p:nvSpPr>
            <p:spPr>
              <a:xfrm>
                <a:off x="1287412" y="0"/>
                <a:ext cx="282575" cy="26289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6" name="Text Box 21682"/>
            <p:cNvSpPr txBox="1"/>
            <p:nvPr/>
          </p:nvSpPr>
          <p:spPr>
            <a:xfrm>
              <a:off x="753458" y="1133856"/>
              <a:ext cx="1349375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imple tension test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29660" y="-1"/>
              <a:ext cx="2018665" cy="1721489"/>
              <a:chOff x="0" y="-7316"/>
              <a:chExt cx="2018996" cy="1721638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0" y="1035101"/>
                <a:ext cx="2018996" cy="24140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12141" y="687629"/>
                <a:ext cx="1594485" cy="34671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 rot="5400000">
                <a:off x="742492" y="1419149"/>
                <a:ext cx="49720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Oval 47"/>
              <p:cNvSpPr/>
              <p:nvPr/>
            </p:nvSpPr>
            <p:spPr>
              <a:xfrm>
                <a:off x="980237" y="921715"/>
                <a:ext cx="57785" cy="5778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980237" y="757123"/>
                <a:ext cx="57785" cy="5778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50" name="Text Box 21689"/>
              <p:cNvSpPr txBox="1"/>
              <p:nvPr/>
            </p:nvSpPr>
            <p:spPr>
              <a:xfrm>
                <a:off x="991094" y="-7316"/>
                <a:ext cx="273685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1" name="Text Box 21690"/>
              <p:cNvSpPr txBox="1"/>
              <p:nvPr/>
            </p:nvSpPr>
            <p:spPr>
              <a:xfrm>
                <a:off x="991094" y="1452067"/>
                <a:ext cx="273685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2" name="Text Box 21691"/>
              <p:cNvSpPr txBox="1"/>
              <p:nvPr/>
            </p:nvSpPr>
            <p:spPr>
              <a:xfrm>
                <a:off x="1148486" y="727863"/>
                <a:ext cx="281940" cy="2622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rot="5400000">
                <a:off x="998524" y="866852"/>
                <a:ext cx="24193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/>
              <p:cNvSpPr/>
              <p:nvPr/>
            </p:nvSpPr>
            <p:spPr>
              <a:xfrm>
                <a:off x="0" y="438912"/>
                <a:ext cx="2018665" cy="2413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rot="5400000" flipH="1">
                <a:off x="760780" y="303581"/>
                <a:ext cx="49720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 Box 21695"/>
            <p:cNvSpPr txBox="1"/>
            <p:nvPr/>
          </p:nvSpPr>
          <p:spPr>
            <a:xfrm>
              <a:off x="3094300" y="1422806"/>
              <a:ext cx="1078230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ure shear test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35101" y="1660550"/>
              <a:ext cx="1999922" cy="2026919"/>
              <a:chOff x="-153" y="0"/>
              <a:chExt cx="1999922" cy="2026919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731520" y="961948"/>
                <a:ext cx="52260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22"/>
              <p:cNvGrpSpPr/>
              <p:nvPr/>
            </p:nvGrpSpPr>
            <p:grpSpPr>
              <a:xfrm>
                <a:off x="-153" y="0"/>
                <a:ext cx="1999922" cy="2026919"/>
                <a:chOff x="-153" y="0"/>
                <a:chExt cx="1999947" cy="2027225"/>
              </a:xfrm>
            </p:grpSpPr>
            <p:sp>
              <p:nvSpPr>
                <p:cNvPr id="24" name="Oval 23"/>
                <p:cNvSpPr/>
                <p:nvPr/>
              </p:nvSpPr>
              <p:spPr>
                <a:xfrm>
                  <a:off x="406108" y="442570"/>
                  <a:ext cx="1174089" cy="117408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grpSp>
              <p:nvGrpSpPr>
                <p:cNvPr id="25" name="Group 24"/>
                <p:cNvGrpSpPr/>
                <p:nvPr/>
              </p:nvGrpSpPr>
              <p:grpSpPr>
                <a:xfrm>
                  <a:off x="980351" y="1459382"/>
                  <a:ext cx="882396" cy="567843"/>
                  <a:chOff x="0" y="0"/>
                  <a:chExt cx="882396" cy="567843"/>
                </a:xfrm>
              </p:grpSpPr>
              <p:cxnSp>
                <p:nvCxnSpPr>
                  <p:cNvPr id="42" name="Straight Arrow Connector 41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Arrow Connector 42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Arrow Connector 43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Group 25"/>
                <p:cNvGrpSpPr/>
                <p:nvPr/>
              </p:nvGrpSpPr>
              <p:grpSpPr>
                <a:xfrm rot="5400000">
                  <a:off x="-157239" y="1203274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9" name="Straight Arrow Connector 38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7" name="Group 26"/>
                <p:cNvGrpSpPr/>
                <p:nvPr/>
              </p:nvGrpSpPr>
              <p:grpSpPr>
                <a:xfrm rot="10800000">
                  <a:off x="117157" y="43738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6" name="Straight Arrow Connector 35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Arrow Connector 37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8" name="Group 27"/>
                <p:cNvGrpSpPr/>
                <p:nvPr/>
              </p:nvGrpSpPr>
              <p:grpSpPr>
                <a:xfrm rot="16200000">
                  <a:off x="1274865" y="334594"/>
                  <a:ext cx="882015" cy="567843"/>
                  <a:chOff x="0" y="0"/>
                  <a:chExt cx="882396" cy="567843"/>
                </a:xfrm>
              </p:grpSpPr>
              <p:cxnSp>
                <p:nvCxnSpPr>
                  <p:cNvPr id="33" name="Straight Arrow Connector 32"/>
                  <p:cNvCxnSpPr/>
                  <p:nvPr/>
                </p:nvCxnSpPr>
                <p:spPr>
                  <a:xfrm rot="1800000">
                    <a:off x="470916" y="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 rot="3600000">
                    <a:off x="185623" y="259690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rot="5400000">
                    <a:off x="-205740" y="362103"/>
                    <a:ext cx="41148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9" name="Oval 28"/>
                <p:cNvSpPr/>
                <p:nvPr/>
              </p:nvSpPr>
              <p:spPr>
                <a:xfrm>
                  <a:off x="706031" y="1020470"/>
                  <a:ext cx="57785" cy="5778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1218095" y="1020470"/>
                  <a:ext cx="57785" cy="57785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31" name="Text Box 21718"/>
                <p:cNvSpPr txBox="1"/>
                <p:nvPr/>
              </p:nvSpPr>
              <p:spPr>
                <a:xfrm>
                  <a:off x="866965" y="716890"/>
                  <a:ext cx="281940" cy="26225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32" name="Text Box 21719"/>
                <p:cNvSpPr txBox="1"/>
                <p:nvPr/>
              </p:nvSpPr>
              <p:spPr>
                <a:xfrm>
                  <a:off x="1002296" y="0"/>
                  <a:ext cx="273050" cy="26162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0" name="Text Box 21720"/>
            <p:cNvSpPr txBox="1"/>
            <p:nvPr/>
          </p:nvSpPr>
          <p:spPr>
            <a:xfrm>
              <a:off x="687621" y="3807561"/>
              <a:ext cx="1247775" cy="2889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qual biaxial test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642969" y="2062886"/>
              <a:ext cx="1151890" cy="1448054"/>
              <a:chOff x="0" y="0"/>
              <a:chExt cx="1151890" cy="144805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0" y="146304"/>
                <a:ext cx="1151890" cy="1301750"/>
              </a:xfrm>
              <a:custGeom>
                <a:avLst/>
                <a:gdLst>
                  <a:gd name="connsiteX0" fmla="*/ 0 w 1152144"/>
                  <a:gd name="connsiteY0" fmla="*/ 3658 h 1302106"/>
                  <a:gd name="connsiteX1" fmla="*/ 0 w 1152144"/>
                  <a:gd name="connsiteY1" fmla="*/ 1302106 h 1302106"/>
                  <a:gd name="connsiteX2" fmla="*/ 1152144 w 1152144"/>
                  <a:gd name="connsiteY2" fmla="*/ 1302106 h 1302106"/>
                  <a:gd name="connsiteX3" fmla="*/ 1152144 w 1152144"/>
                  <a:gd name="connsiteY3" fmla="*/ 0 h 1302106"/>
                  <a:gd name="connsiteX4" fmla="*/ 1016813 w 1152144"/>
                  <a:gd name="connsiteY4" fmla="*/ 0 h 1302106"/>
                  <a:gd name="connsiteX5" fmla="*/ 1016813 w 1152144"/>
                  <a:gd name="connsiteY5" fmla="*/ 1148487 h 1302106"/>
                  <a:gd name="connsiteX6" fmla="*/ 138989 w 1152144"/>
                  <a:gd name="connsiteY6" fmla="*/ 1148487 h 1302106"/>
                  <a:gd name="connsiteX7" fmla="*/ 138989 w 1152144"/>
                  <a:gd name="connsiteY7" fmla="*/ 3658 h 1302106"/>
                  <a:gd name="connsiteX8" fmla="*/ 0 w 1152144"/>
                  <a:gd name="connsiteY8" fmla="*/ 3658 h 13021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52144" h="1302106">
                    <a:moveTo>
                      <a:pt x="0" y="3658"/>
                    </a:moveTo>
                    <a:lnTo>
                      <a:pt x="0" y="1302106"/>
                    </a:lnTo>
                    <a:lnTo>
                      <a:pt x="1152144" y="1302106"/>
                    </a:lnTo>
                    <a:lnTo>
                      <a:pt x="1152144" y="0"/>
                    </a:lnTo>
                    <a:lnTo>
                      <a:pt x="1016813" y="0"/>
                    </a:lnTo>
                    <a:lnTo>
                      <a:pt x="1016813" y="1148487"/>
                    </a:lnTo>
                    <a:lnTo>
                      <a:pt x="138989" y="1148487"/>
                    </a:lnTo>
                    <a:lnTo>
                      <a:pt x="138989" y="3658"/>
                    </a:lnTo>
                    <a:lnTo>
                      <a:pt x="0" y="3658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5" name="Text Box 21723"/>
              <p:cNvSpPr txBox="1"/>
              <p:nvPr/>
            </p:nvSpPr>
            <p:spPr>
              <a:xfrm>
                <a:off x="537667" y="0"/>
                <a:ext cx="273050" cy="26162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26695" y="1035101"/>
                <a:ext cx="57150" cy="571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26695" y="749808"/>
                <a:ext cx="57150" cy="571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sp>
            <p:nvSpPr>
              <p:cNvPr id="18" name="Text Box 21726"/>
              <p:cNvSpPr txBox="1"/>
              <p:nvPr/>
            </p:nvSpPr>
            <p:spPr>
              <a:xfrm>
                <a:off x="687629" y="793699"/>
                <a:ext cx="281305" cy="26162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rot="5400000">
                <a:off x="506577" y="923544"/>
                <a:ext cx="31623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160935" y="398678"/>
                <a:ext cx="833932" cy="16764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312725" y="265176"/>
                <a:ext cx="49657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 Box 21730"/>
            <p:cNvSpPr txBox="1"/>
            <p:nvPr/>
          </p:nvSpPr>
          <p:spPr>
            <a:xfrm>
              <a:off x="3258890" y="3624681"/>
              <a:ext cx="1941830" cy="2622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olumetric compression test</a:t>
              </a:r>
            </a:p>
          </p:txBody>
        </p:sp>
      </p:grpSp>
      <p:sp>
        <p:nvSpPr>
          <p:cNvPr id="68" name="Title 6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mer Tests</a:t>
            </a:r>
            <a:endParaRPr lang="en-US" dirty="0"/>
          </a:p>
        </p:txBody>
      </p:sp>
      <p:sp>
        <p:nvSpPr>
          <p:cNvPr id="69" name="Content Placeholder 68"/>
          <p:cNvSpPr>
            <a:spLocks noGrp="1"/>
          </p:cNvSpPr>
          <p:nvPr>
            <p:ph idx="1"/>
          </p:nvPr>
        </p:nvSpPr>
        <p:spPr>
          <a:xfrm>
            <a:off x="110331" y="668866"/>
            <a:ext cx="8909050" cy="5873750"/>
          </a:xfrm>
        </p:spPr>
        <p:txBody>
          <a:bodyPr/>
          <a:lstStyle/>
          <a:p>
            <a:r>
              <a:rPr lang="en-US" dirty="0" smtClean="0"/>
              <a:t>Data type: Nominal stress vs. principal stre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21684"/>
      </p:ext>
    </p:extLst>
  </p:cSld>
  <p:clrMapOvr>
    <a:masterClrMapping/>
  </p:clrMapOvr>
  <p:transition>
    <p:fade thruBlk="1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enough number of independent experimental data</a:t>
            </a:r>
          </a:p>
          <a:p>
            <a:pPr lvl="1"/>
            <a:r>
              <a:rPr lang="en-US" dirty="0" smtClean="0"/>
              <a:t>No rank deficiency for curve fitting algorithm</a:t>
            </a:r>
          </a:p>
          <a:p>
            <a:r>
              <a:rPr lang="en-US" dirty="0" smtClean="0"/>
              <a:t>All </a:t>
            </a:r>
            <a:r>
              <a:rPr lang="en-US" dirty="0"/>
              <a:t>tests measure principal stress and principle stretc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514271"/>
              </p:ext>
            </p:extLst>
          </p:nvPr>
        </p:nvGraphicFramePr>
        <p:xfrm>
          <a:off x="543827" y="2998270"/>
          <a:ext cx="8118909" cy="293570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072912"/>
                <a:gridCol w="3195741"/>
                <a:gridCol w="2850256"/>
              </a:tblGrid>
              <a:tr h="36696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Experiment Type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Stretch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Stress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3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Uniaxial tension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Stretch ratio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l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= L/L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Nominal stress T</a:t>
                      </a:r>
                      <a:r>
                        <a:rPr lang="en-US" sz="1800" b="1" baseline="300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 = F/A</a:t>
                      </a:r>
                      <a:r>
                        <a:rPr lang="en-US" sz="1800" b="1" baseline="-25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3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Equi-biaxial tension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Stretch ratio 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l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= L/L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 in y-direction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Nominal stress T</a:t>
                      </a:r>
                      <a:r>
                        <a:rPr lang="en-US" sz="1800" b="1" baseline="300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 = F/A</a:t>
                      </a:r>
                      <a:r>
                        <a:rPr lang="en-US" sz="1800" b="1" baseline="-25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 in y-direction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3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Pure shear test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Stretch ratio 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l 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L/L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Nominal stress T</a:t>
                      </a:r>
                      <a:r>
                        <a:rPr lang="en-US" sz="1800" b="1" baseline="300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 = F/A</a:t>
                      </a:r>
                      <a:r>
                        <a:rPr lang="en-US" sz="1800" b="1" baseline="-25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696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Volumetric test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Compression ratio 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l 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L/L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Pressure T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 = F/A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6941284"/>
      </p:ext>
    </p:extLst>
  </p:cSld>
  <p:clrMapOvr>
    <a:masterClrMapping/>
  </p:clrMapOvr>
  <p:transition>
    <p:fade thruBlk="1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epa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i</a:t>
            </a:r>
            <a:r>
              <a:rPr lang="en-US" dirty="0" smtClean="0"/>
              <a:t>-axial tes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Equi</a:t>
            </a:r>
            <a:r>
              <a:rPr lang="en-US" dirty="0" smtClean="0"/>
              <a:t>-biaxial tes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ure shear tes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32103"/>
              </p:ext>
            </p:extLst>
          </p:nvPr>
        </p:nvGraphicFramePr>
        <p:xfrm>
          <a:off x="2706905" y="741363"/>
          <a:ext cx="34956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3" name="Equation" r:id="rId3" imgW="3492360" imgH="469800" progId="Equation.DSMT4">
                  <p:embed/>
                </p:oleObj>
              </mc:Choice>
              <mc:Fallback>
                <p:oleObj name="Equation" r:id="rId3" imgW="3492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905" y="741363"/>
                        <a:ext cx="34956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42129"/>
              </p:ext>
            </p:extLst>
          </p:nvPr>
        </p:nvGraphicFramePr>
        <p:xfrm>
          <a:off x="1979830" y="1353495"/>
          <a:ext cx="4222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4" name="Equation" r:id="rId5" imgW="4228920" imgH="761760" progId="Equation.DSMT4">
                  <p:embed/>
                </p:oleObj>
              </mc:Choice>
              <mc:Fallback>
                <p:oleObj name="Equation" r:id="rId5" imgW="42289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30" y="1353495"/>
                        <a:ext cx="42227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73204"/>
              </p:ext>
            </p:extLst>
          </p:nvPr>
        </p:nvGraphicFramePr>
        <p:xfrm>
          <a:off x="700355" y="2107557"/>
          <a:ext cx="7616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5" name="Equation" r:id="rId7" imgW="7619760" imgH="888840" progId="Equation.DSMT4">
                  <p:embed/>
                </p:oleObj>
              </mc:Choice>
              <mc:Fallback>
                <p:oleObj name="Equation" r:id="rId7" imgW="76197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55" y="2107557"/>
                        <a:ext cx="76168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98045"/>
              </p:ext>
            </p:extLst>
          </p:nvPr>
        </p:nvGraphicFramePr>
        <p:xfrm>
          <a:off x="3062254" y="3344562"/>
          <a:ext cx="3375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6" name="Equation" r:id="rId9" imgW="3377880" imgH="469800" progId="Equation.DSMT4">
                  <p:embed/>
                </p:oleObj>
              </mc:Choice>
              <mc:Fallback>
                <p:oleObj name="Equation" r:id="rId9" imgW="33778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54" y="3344562"/>
                        <a:ext cx="33750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6206"/>
              </p:ext>
            </p:extLst>
          </p:nvPr>
        </p:nvGraphicFramePr>
        <p:xfrm>
          <a:off x="1806174" y="3845678"/>
          <a:ext cx="4695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7" name="Equation" r:id="rId11" imgW="4686120" imgH="761760" progId="Equation.DSMT4">
                  <p:embed/>
                </p:oleObj>
              </mc:Choice>
              <mc:Fallback>
                <p:oleObj name="Equation" r:id="rId11" imgW="468612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74" y="3845678"/>
                        <a:ext cx="46958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34112"/>
              </p:ext>
            </p:extLst>
          </p:nvPr>
        </p:nvGraphicFramePr>
        <p:xfrm>
          <a:off x="2932380" y="4696578"/>
          <a:ext cx="37782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8" name="Equation" r:id="rId13" imgW="3771720" imgH="431640" progId="Equation.DSMT4">
                  <p:embed/>
                </p:oleObj>
              </mc:Choice>
              <mc:Fallback>
                <p:oleObj name="Equation" r:id="rId13" imgW="3771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380" y="4696578"/>
                        <a:ext cx="37782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66902"/>
              </p:ext>
            </p:extLst>
          </p:nvPr>
        </p:nvGraphicFramePr>
        <p:xfrm>
          <a:off x="2059205" y="5306628"/>
          <a:ext cx="4143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15" imgW="4140000" imgH="761760" progId="Equation.DSMT4">
                  <p:embed/>
                </p:oleObj>
              </mc:Choice>
              <mc:Fallback>
                <p:oleObj name="Equation" r:id="rId15" imgW="414000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205" y="5306628"/>
                        <a:ext cx="41433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2706905" y="2189747"/>
            <a:ext cx="1181701" cy="66895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391503"/>
      </p:ext>
    </p:extLst>
  </p:cSld>
  <p:clrMapOvr>
    <a:masterClrMapping/>
  </p:clrMapOvr>
  <p:transition>
    <p:fade thruBlk="1"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epa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Prepar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Mooney-</a:t>
            </a:r>
            <a:r>
              <a:rPr lang="en-US" dirty="0" err="1" smtClean="0"/>
              <a:t>Rivlin</a:t>
            </a:r>
            <a:r>
              <a:rPr lang="en-US" dirty="0" smtClean="0"/>
              <a:t> material model, nominal stress is a linear function of material parameters (A</a:t>
            </a:r>
            <a:r>
              <a:rPr lang="en-US" baseline="-25000" dirty="0" smtClean="0"/>
              <a:t>10</a:t>
            </a:r>
            <a:r>
              <a:rPr lang="en-US" dirty="0" smtClean="0"/>
              <a:t>, A</a:t>
            </a:r>
            <a:r>
              <a:rPr lang="en-US" baseline="-25000" dirty="0" smtClean="0"/>
              <a:t>01</a:t>
            </a:r>
            <a:r>
              <a:rPr lang="en-US" dirty="0" smtClean="0"/>
              <a:t>)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75477"/>
              </p:ext>
            </p:extLst>
          </p:nvPr>
        </p:nvGraphicFramePr>
        <p:xfrm>
          <a:off x="1875640" y="1469775"/>
          <a:ext cx="48656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9" name="Equation" r:id="rId3" imgW="4863960" imgH="1358640" progId="Equation.DSMT4">
                  <p:embed/>
                </p:oleObj>
              </mc:Choice>
              <mc:Fallback>
                <p:oleObj name="Equation" r:id="rId3" imgW="4863960" imgH="1358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640" y="1469775"/>
                        <a:ext cx="4865687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013223"/>
      </p:ext>
    </p:extLst>
  </p:cSld>
  <p:clrMapOvr>
    <a:masterClrMapping/>
  </p:clrMapOvr>
  <p:transition>
    <p:fade thruBlk="1"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Fitting for Mooney-</a:t>
            </a:r>
            <a:r>
              <a:rPr lang="en-US" dirty="0" err="1" smtClean="0"/>
              <a:t>Rivlin</a:t>
            </a:r>
            <a:r>
              <a:rPr lang="en-US" dirty="0" smtClean="0"/>
              <a:t>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determine A</a:t>
            </a:r>
            <a:r>
              <a:rPr lang="en-US" baseline="-25000" dirty="0" smtClean="0"/>
              <a:t>10</a:t>
            </a:r>
            <a:r>
              <a:rPr lang="en-US" dirty="0" smtClean="0"/>
              <a:t> and A</a:t>
            </a:r>
            <a:r>
              <a:rPr lang="en-US" baseline="-25000" dirty="0" smtClean="0"/>
              <a:t>01</a:t>
            </a:r>
            <a:r>
              <a:rPr lang="en-US" dirty="0" smtClean="0"/>
              <a:t> by minimizing error between test data and mod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Mooney-</a:t>
            </a:r>
            <a:r>
              <a:rPr lang="en-US" dirty="0" err="1" smtClean="0"/>
              <a:t>Rivlin</a:t>
            </a:r>
            <a:r>
              <a:rPr lang="en-US" dirty="0" smtClean="0"/>
              <a:t>, T(A</a:t>
            </a:r>
            <a:r>
              <a:rPr lang="en-US" baseline="-25000" dirty="0" smtClean="0"/>
              <a:t>10</a:t>
            </a:r>
            <a:r>
              <a:rPr lang="en-US" dirty="0" smtClean="0"/>
              <a:t>, A</a:t>
            </a:r>
            <a:r>
              <a:rPr lang="en-US" baseline="-25000" dirty="0" smtClean="0"/>
              <a:t>01</a:t>
            </a:r>
            <a:r>
              <a:rPr lang="en-US" dirty="0" smtClean="0"/>
              <a:t>, </a:t>
            </a:r>
            <a:r>
              <a:rPr lang="en-US" dirty="0" err="1" smtClean="0">
                <a:latin typeface="Symbol" panose="05050102010706020507" pitchFamily="18" charset="2"/>
              </a:rPr>
              <a:t>l</a:t>
            </a:r>
            <a:r>
              <a:rPr lang="en-US" baseline="-25000" dirty="0" err="1" smtClean="0"/>
              <a:t>k</a:t>
            </a:r>
            <a:r>
              <a:rPr lang="en-US" dirty="0" smtClean="0"/>
              <a:t>) is linear function</a:t>
            </a:r>
          </a:p>
          <a:p>
            <a:pPr lvl="1"/>
            <a:r>
              <a:rPr lang="en-US" dirty="0" smtClean="0"/>
              <a:t>Least-squares can be used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64223"/>
              </p:ext>
            </p:extLst>
          </p:nvPr>
        </p:nvGraphicFramePr>
        <p:xfrm>
          <a:off x="1702552" y="1617730"/>
          <a:ext cx="5121276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6" name="Equation" r:id="rId3" imgW="5117760" imgH="927000" progId="Equation.DSMT4">
                  <p:embed/>
                </p:oleObj>
              </mc:Choice>
              <mc:Fallback>
                <p:oleObj name="Equation" r:id="rId3" imgW="511776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52" y="1617730"/>
                        <a:ext cx="5121276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6075"/>
              </p:ext>
            </p:extLst>
          </p:nvPr>
        </p:nvGraphicFramePr>
        <p:xfrm>
          <a:off x="3023420" y="4242637"/>
          <a:ext cx="56213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7" name="Equation" r:id="rId5" imgW="5626080" imgH="1930320" progId="Equation.DSMT4">
                  <p:embed/>
                </p:oleObj>
              </mc:Choice>
              <mc:Fallback>
                <p:oleObj name="Equation" r:id="rId5" imgW="5626080" imgH="193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20" y="4242637"/>
                        <a:ext cx="5621337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72842"/>
              </p:ext>
            </p:extLst>
          </p:nvPr>
        </p:nvGraphicFramePr>
        <p:xfrm>
          <a:off x="7273157" y="3233738"/>
          <a:ext cx="163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name="Equation" r:id="rId7" imgW="1638000" imgH="888840" progId="Equation.DSMT4">
                  <p:embed/>
                </p:oleObj>
              </mc:Choice>
              <mc:Fallback>
                <p:oleObj name="Equation" r:id="rId7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3157" y="3233738"/>
                        <a:ext cx="1638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30245"/>
              </p:ext>
            </p:extLst>
          </p:nvPr>
        </p:nvGraphicFramePr>
        <p:xfrm>
          <a:off x="466725" y="4230553"/>
          <a:ext cx="208915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9" name="Equation" r:id="rId9" imgW="2095200" imgH="1930320" progId="Equation.DSMT4">
                  <p:embed/>
                </p:oleObj>
              </mc:Choice>
              <mc:Fallback>
                <p:oleObj name="Equation" r:id="rId9" imgW="2095200" imgH="1930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230553"/>
                        <a:ext cx="2089150" cy="193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238080"/>
      </p:ext>
    </p:extLst>
  </p:cSld>
  <p:clrMapOvr>
    <a:masterClrMapping/>
  </p:clrMapOvr>
  <p:transition>
    <p:fade thruBlk="1"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Fitting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imize error(squar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inimization </a:t>
            </a:r>
            <a:r>
              <a:rPr lang="en-US" dirty="0" smtClean="0">
                <a:sym typeface="Wingdings" panose="05000000000000000000" pitchFamily="2" charset="2"/>
              </a:rPr>
              <a:t> Linear regression equ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26619"/>
              </p:ext>
            </p:extLst>
          </p:nvPr>
        </p:nvGraphicFramePr>
        <p:xfrm>
          <a:off x="1017654" y="1380976"/>
          <a:ext cx="77724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3" imgW="7772400" imgH="1434960" progId="Equation.DSMT4">
                  <p:embed/>
                </p:oleObj>
              </mc:Choice>
              <mc:Fallback>
                <p:oleObj name="Equation" r:id="rId3" imgW="7772400" imgH="1434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54" y="1380976"/>
                        <a:ext cx="7772401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2825"/>
              </p:ext>
            </p:extLst>
          </p:nvPr>
        </p:nvGraphicFramePr>
        <p:xfrm>
          <a:off x="2357455" y="4102084"/>
          <a:ext cx="3162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5" imgW="3162240" imgH="431640" progId="Equation.DSMT4">
                  <p:embed/>
                </p:oleObj>
              </mc:Choice>
              <mc:Fallback>
                <p:oleObj name="Equation" r:id="rId5" imgW="3162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55" y="4102084"/>
                        <a:ext cx="3162300" cy="434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163612"/>
      </p:ext>
    </p:extLst>
  </p:cSld>
  <p:clrMapOvr>
    <a:masterClrMapping/>
  </p:clrMapOvr>
  <p:transition>
    <p:fade thruBlk="1"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Constitutiv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ble material: the slope in the stress-strain curve is always positive (</a:t>
            </a:r>
            <a:r>
              <a:rPr lang="en-US" b="1" dirty="0">
                <a:solidFill>
                  <a:srgbClr val="2C02C6"/>
                </a:solidFill>
              </a:rPr>
              <a:t>Drucker </a:t>
            </a:r>
            <a:r>
              <a:rPr lang="en-US" b="1" dirty="0" smtClean="0">
                <a:solidFill>
                  <a:srgbClr val="2C02C6"/>
                </a:solidFill>
              </a:rPr>
              <a:t>stability</a:t>
            </a:r>
            <a:r>
              <a:rPr lang="en-US" dirty="0" smtClean="0"/>
              <a:t>)</a:t>
            </a:r>
          </a:p>
          <a:p>
            <a:r>
              <a:rPr lang="en-US" dirty="0" smtClean="0"/>
              <a:t>Stability </a:t>
            </a:r>
            <a:r>
              <a:rPr lang="en-US" dirty="0"/>
              <a:t>requirement </a:t>
            </a:r>
            <a:r>
              <a:rPr lang="en-US" dirty="0" smtClean="0"/>
              <a:t>(Mooney-</a:t>
            </a:r>
            <a:r>
              <a:rPr lang="en-US" dirty="0" err="1" smtClean="0"/>
              <a:t>Rivlin</a:t>
            </a:r>
            <a:r>
              <a:rPr lang="en-US" dirty="0" smtClean="0"/>
              <a:t> material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ability </a:t>
            </a:r>
            <a:r>
              <a:rPr lang="en-US" dirty="0"/>
              <a:t>check is </a:t>
            </a:r>
            <a:r>
              <a:rPr lang="en-US" dirty="0" smtClean="0"/>
              <a:t>normally performed </a:t>
            </a:r>
            <a:r>
              <a:rPr lang="en-US" dirty="0"/>
              <a:t>at several specified </a:t>
            </a:r>
            <a:r>
              <a:rPr lang="en-US" dirty="0" smtClean="0"/>
              <a:t>deformations (principal directions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order to be P.D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41592"/>
              </p:ext>
            </p:extLst>
          </p:nvPr>
        </p:nvGraphicFramePr>
        <p:xfrm>
          <a:off x="3272256" y="2276108"/>
          <a:ext cx="1939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3" imgW="1942920" imgH="330120" progId="Equation.DSMT4">
                  <p:embed/>
                </p:oleObj>
              </mc:Choice>
              <mc:Fallback>
                <p:oleObj name="Equation" r:id="rId3" imgW="19429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56" y="2276108"/>
                        <a:ext cx="1939925" cy="3286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90457"/>
              </p:ext>
            </p:extLst>
          </p:nvPr>
        </p:nvGraphicFramePr>
        <p:xfrm>
          <a:off x="2979220" y="3811120"/>
          <a:ext cx="2752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20" y="3811120"/>
                        <a:ext cx="2752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33022"/>
              </p:ext>
            </p:extLst>
          </p:nvPr>
        </p:nvGraphicFramePr>
        <p:xfrm>
          <a:off x="2250808" y="4481128"/>
          <a:ext cx="4473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7" imgW="4470120" imgH="888840" progId="Equation.DSMT4">
                  <p:embed/>
                </p:oleObj>
              </mc:Choice>
              <mc:Fallback>
                <p:oleObj name="Equation" r:id="rId7" imgW="447012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08" y="4481128"/>
                        <a:ext cx="44735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54379"/>
              </p:ext>
            </p:extLst>
          </p:nvPr>
        </p:nvGraphicFramePr>
        <p:xfrm>
          <a:off x="3391452" y="5729288"/>
          <a:ext cx="25161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Equation" r:id="rId9" imgW="2514600" imgH="888840" progId="Equation.DSMT4">
                  <p:embed/>
                </p:oleObj>
              </mc:Choice>
              <mc:Fallback>
                <p:oleObj name="Equation" r:id="rId9" imgW="251460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52" y="5729288"/>
                        <a:ext cx="25161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397484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 bwMode="auto">
          <a:xfrm>
            <a:off x="942109" y="2189018"/>
            <a:ext cx="4451927" cy="18195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n-Lagrange Stra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Properties:</a:t>
            </a:r>
          </a:p>
          <a:p>
            <a:pPr lvl="1">
              <a:spcBef>
                <a:spcPts val="1200"/>
              </a:spcBef>
            </a:pPr>
            <a:r>
              <a:rPr lang="en-US" b="1" dirty="0" smtClean="0"/>
              <a:t>E</a:t>
            </a:r>
            <a:r>
              <a:rPr lang="en-US" dirty="0" smtClean="0"/>
              <a:t> is </a:t>
            </a:r>
            <a:r>
              <a:rPr lang="en-US" b="1" dirty="0" smtClean="0">
                <a:solidFill>
                  <a:srgbClr val="2C02C6"/>
                </a:solidFill>
              </a:rPr>
              <a:t>symmetric</a:t>
            </a:r>
            <a:r>
              <a:rPr lang="en-US" dirty="0" smtClean="0"/>
              <a:t>: </a:t>
            </a:r>
            <a:r>
              <a:rPr lang="en-US" b="1" dirty="0" smtClean="0"/>
              <a:t>E</a:t>
            </a:r>
            <a:r>
              <a:rPr lang="en-US" baseline="30000" dirty="0" smtClean="0"/>
              <a:t>T</a:t>
            </a:r>
            <a:r>
              <a:rPr lang="en-US" dirty="0" smtClean="0"/>
              <a:t> = </a:t>
            </a:r>
            <a:r>
              <a:rPr lang="en-US" b="1" dirty="0" smtClean="0"/>
              <a:t>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 deformation: </a:t>
            </a:r>
            <a:r>
              <a:rPr lang="en-US" b="1" dirty="0" smtClean="0"/>
              <a:t>F</a:t>
            </a:r>
            <a:r>
              <a:rPr lang="en-US" dirty="0" smtClean="0"/>
              <a:t> = </a:t>
            </a:r>
            <a:r>
              <a:rPr lang="en-US" b="1" dirty="0" smtClean="0"/>
              <a:t>1</a:t>
            </a:r>
            <a:r>
              <a:rPr lang="en-US" dirty="0" smtClean="0"/>
              <a:t>, </a:t>
            </a:r>
            <a:r>
              <a:rPr lang="en-US" b="1" dirty="0" smtClean="0"/>
              <a:t>E</a:t>
            </a:r>
            <a:r>
              <a:rPr lang="en-US" dirty="0" smtClean="0"/>
              <a:t> = </a:t>
            </a:r>
            <a:r>
              <a:rPr lang="en-US" b="1" dirty="0" smtClean="0"/>
              <a:t>0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When 		 , 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 = 0 for a rigid-body motion</a:t>
            </a:r>
            <a:r>
              <a:rPr lang="en-US" dirty="0" smtClean="0"/>
              <a:t>, but </a:t>
            </a:r>
            <a:endParaRPr 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96004"/>
              </p:ext>
            </p:extLst>
          </p:nvPr>
        </p:nvGraphicFramePr>
        <p:xfrm>
          <a:off x="1430338" y="2405063"/>
          <a:ext cx="35083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8" name="Equation" r:id="rId3" imgW="3504960" imgH="1244520" progId="Equation.DSMT4">
                  <p:embed/>
                </p:oleObj>
              </mc:Choice>
              <mc:Fallback>
                <p:oleObj name="Equation" r:id="rId3" imgW="3504960" imgH="12445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405063"/>
                        <a:ext cx="350837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49855"/>
              </p:ext>
            </p:extLst>
          </p:nvPr>
        </p:nvGraphicFramePr>
        <p:xfrm>
          <a:off x="5989638" y="1395413"/>
          <a:ext cx="2163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Equation" r:id="rId5" imgW="2158920" imgH="838080" progId="Equation.DSMT4">
                  <p:embed/>
                </p:oleObj>
              </mc:Choice>
              <mc:Fallback>
                <p:oleObj name="Equation" r:id="rId5" imgW="21589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395413"/>
                        <a:ext cx="21637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450884" y="2929934"/>
            <a:ext cx="5969684" cy="434101"/>
            <a:chOff x="2447636" y="3001826"/>
            <a:chExt cx="5969684" cy="434101"/>
          </a:xfrm>
        </p:grpSpPr>
        <p:sp>
          <p:nvSpPr>
            <p:cNvPr id="8" name="TextBox 7"/>
            <p:cNvSpPr txBox="1"/>
            <p:nvPr/>
          </p:nvSpPr>
          <p:spPr>
            <a:xfrm>
              <a:off x="5828150" y="3001826"/>
              <a:ext cx="25891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isplacement gradient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447636" y="3177309"/>
              <a:ext cx="3435928" cy="258618"/>
            </a:xfrm>
            <a:custGeom>
              <a:avLst/>
              <a:gdLst>
                <a:gd name="connsiteX0" fmla="*/ 3435928 w 3435928"/>
                <a:gd name="connsiteY0" fmla="*/ 0 h 258618"/>
                <a:gd name="connsiteX1" fmla="*/ 0 w 3435928"/>
                <a:gd name="connsiteY1" fmla="*/ 0 h 258618"/>
                <a:gd name="connsiteX2" fmla="*/ 0 w 3435928"/>
                <a:gd name="connsiteY2" fmla="*/ 258618 h 258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35928" h="258618">
                  <a:moveTo>
                    <a:pt x="3435928" y="0"/>
                  </a:moveTo>
                  <a:lnTo>
                    <a:pt x="0" y="0"/>
                  </a:lnTo>
                  <a:lnTo>
                    <a:pt x="0" y="258618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53534" y="3583709"/>
            <a:ext cx="3610357" cy="554065"/>
            <a:chOff x="4553534" y="3676069"/>
            <a:chExt cx="3610357" cy="554065"/>
          </a:xfrm>
        </p:grpSpPr>
        <p:sp>
          <p:nvSpPr>
            <p:cNvPr id="15" name="Freeform 14"/>
            <p:cNvSpPr/>
            <p:nvPr/>
          </p:nvSpPr>
          <p:spPr bwMode="auto">
            <a:xfrm>
              <a:off x="4553534" y="3676069"/>
              <a:ext cx="1440873" cy="360219"/>
            </a:xfrm>
            <a:custGeom>
              <a:avLst/>
              <a:gdLst>
                <a:gd name="connsiteX0" fmla="*/ 1440873 w 1440873"/>
                <a:gd name="connsiteY0" fmla="*/ 360219 h 360219"/>
                <a:gd name="connsiteX1" fmla="*/ 0 w 1440873"/>
                <a:gd name="connsiteY1" fmla="*/ 360219 h 360219"/>
                <a:gd name="connsiteX2" fmla="*/ 0 w 1440873"/>
                <a:gd name="connsiteY2" fmla="*/ 0 h 360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0873" h="360219">
                  <a:moveTo>
                    <a:pt x="1440873" y="360219"/>
                  </a:moveTo>
                  <a:lnTo>
                    <a:pt x="0" y="360219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8220" y="3860802"/>
              <a:ext cx="22156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igher-order term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79054"/>
              </p:ext>
            </p:extLst>
          </p:nvPr>
        </p:nvGraphicFramePr>
        <p:xfrm>
          <a:off x="1784350" y="4479925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7" imgW="1143000" imgH="380880" progId="Equation.DSMT4">
                  <p:embed/>
                </p:oleObj>
              </mc:Choice>
              <mc:Fallback>
                <p:oleObj name="Equation" r:id="rId7" imgW="11430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479925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83742"/>
              </p:ext>
            </p:extLst>
          </p:nvPr>
        </p:nvGraphicFramePr>
        <p:xfrm>
          <a:off x="3454400" y="4324350"/>
          <a:ext cx="2681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1" name="Equation" r:id="rId9" imgW="2679480" imgH="647640" progId="Equation.DSMT4">
                  <p:embed/>
                </p:oleObj>
              </mc:Choice>
              <mc:Fallback>
                <p:oleObj name="Equation" r:id="rId9" imgW="26794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324350"/>
                        <a:ext cx="26812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54906" y="5409769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2" name="Equation" r:id="rId11" imgW="723600" imgH="291960" progId="Equation.DSMT4">
                  <p:embed/>
                </p:oleObj>
              </mc:Choice>
              <mc:Fallback>
                <p:oleObj name="Equation" r:id="rId11" imgW="7236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906" y="5409769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Rigid-Body 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igid-body rot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roach 1: using deformation gradient</a:t>
            </a:r>
            <a:endParaRPr lang="en-US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73363"/>
              </p:ext>
            </p:extLst>
          </p:nvPr>
        </p:nvGraphicFramePr>
        <p:xfrm>
          <a:off x="1095375" y="1281113"/>
          <a:ext cx="31353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3" imgW="3124080" imgH="1346040" progId="Equation.DSMT4">
                  <p:embed/>
                </p:oleObj>
              </mc:Choice>
              <mc:Fallback>
                <p:oleObj name="Equation" r:id="rId3" imgW="3124080" imgH="1346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281113"/>
                        <a:ext cx="3135313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68991"/>
              </p:ext>
            </p:extLst>
          </p:nvPr>
        </p:nvGraphicFramePr>
        <p:xfrm>
          <a:off x="781050" y="3551238"/>
          <a:ext cx="3225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5" imgW="3225600" imgH="1371600" progId="Equation.DSMT4">
                  <p:embed/>
                </p:oleObj>
              </mc:Choice>
              <mc:Fallback>
                <p:oleObj name="Equation" r:id="rId5" imgW="32256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551238"/>
                        <a:ext cx="3225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79860"/>
              </p:ext>
            </p:extLst>
          </p:nvPr>
        </p:nvGraphicFramePr>
        <p:xfrm>
          <a:off x="4564495" y="3523096"/>
          <a:ext cx="2400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7" imgW="2400120" imgH="1371600" progId="Equation.DSMT4">
                  <p:embed/>
                </p:oleObj>
              </mc:Choice>
              <mc:Fallback>
                <p:oleObj name="Equation" r:id="rId7" imgW="240012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95" y="3523096"/>
                        <a:ext cx="2400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73747"/>
              </p:ext>
            </p:extLst>
          </p:nvPr>
        </p:nvGraphicFramePr>
        <p:xfrm>
          <a:off x="787400" y="5066149"/>
          <a:ext cx="256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9" imgW="2565360" imgH="520560" progId="Equation.DSMT4">
                  <p:embed/>
                </p:oleObj>
              </mc:Choice>
              <mc:Fallback>
                <p:oleObj name="Equation" r:id="rId9" imgW="25653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066149"/>
                        <a:ext cx="2565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8216" y="5944781"/>
            <a:ext cx="819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Green-Lagrange strain removes rigid-body rotation from deforma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346504" y="988897"/>
            <a:ext cx="2022764" cy="2022764"/>
            <a:chOff x="6346504" y="988897"/>
            <a:chExt cx="2022764" cy="2022764"/>
          </a:xfrm>
        </p:grpSpPr>
        <p:grpSp>
          <p:nvGrpSpPr>
            <p:cNvPr id="12" name="Group 7"/>
            <p:cNvGrpSpPr/>
            <p:nvPr/>
          </p:nvGrpSpPr>
          <p:grpSpPr>
            <a:xfrm>
              <a:off x="6346504" y="1620476"/>
              <a:ext cx="2022764" cy="960582"/>
              <a:chOff x="4599709" y="5163127"/>
              <a:chExt cx="2022764" cy="960582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" name="Group 8"/>
            <p:cNvGrpSpPr/>
            <p:nvPr/>
          </p:nvGrpSpPr>
          <p:grpSpPr>
            <a:xfrm rot="18398339">
              <a:off x="6157004" y="1519988"/>
              <a:ext cx="2022764" cy="960582"/>
              <a:chOff x="4599709" y="5163127"/>
              <a:chExt cx="2022764" cy="960582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6" name="Arc 25"/>
            <p:cNvSpPr/>
            <p:nvPr/>
          </p:nvSpPr>
          <p:spPr bwMode="auto">
            <a:xfrm rot="689077">
              <a:off x="7129305" y="2024743"/>
              <a:ext cx="341644" cy="341644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00611" y="1848897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a</a:t>
              </a:r>
              <a:endParaRPr lang="en-US" dirty="0">
                <a:latin typeface="Symbol" pitchFamily="18" charset="2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Rigid-Body Ro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ach 2: using displacement gradient</a:t>
            </a: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94588"/>
              </p:ext>
            </p:extLst>
          </p:nvPr>
        </p:nvGraphicFramePr>
        <p:xfrm>
          <a:off x="942975" y="1292225"/>
          <a:ext cx="504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4" name="Equation" r:id="rId3" imgW="5041800" imgH="1346040" progId="Equation.DSMT4">
                  <p:embed/>
                </p:oleObj>
              </mc:Choice>
              <mc:Fallback>
                <p:oleObj name="Equation" r:id="rId3" imgW="504180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292225"/>
                        <a:ext cx="5041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49573"/>
              </p:ext>
            </p:extLst>
          </p:nvPr>
        </p:nvGraphicFramePr>
        <p:xfrm>
          <a:off x="785813" y="2794000"/>
          <a:ext cx="429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5" name="Equation" r:id="rId5" imgW="4292280" imgH="1371600" progId="Equation.DSMT4">
                  <p:embed/>
                </p:oleObj>
              </mc:Choice>
              <mc:Fallback>
                <p:oleObj name="Equation" r:id="rId5" imgW="429228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794000"/>
                        <a:ext cx="4292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8837"/>
              </p:ext>
            </p:extLst>
          </p:nvPr>
        </p:nvGraphicFramePr>
        <p:xfrm>
          <a:off x="792163" y="4318000"/>
          <a:ext cx="5753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6" name="Equation" r:id="rId7" imgW="5752800" imgH="1371600" progId="Equation.DSMT4">
                  <p:embed/>
                </p:oleObj>
              </mc:Choice>
              <mc:Fallback>
                <p:oleObj name="Equation" r:id="rId7" imgW="575280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318000"/>
                        <a:ext cx="5753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67981"/>
              </p:ext>
            </p:extLst>
          </p:nvPr>
        </p:nvGraphicFramePr>
        <p:xfrm>
          <a:off x="778740" y="5952835"/>
          <a:ext cx="468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" name="Equation" r:id="rId9" imgW="4686120" imgH="520560" progId="Equation.DSMT4">
                  <p:embed/>
                </p:oleObj>
              </mc:Choice>
              <mc:Fallback>
                <p:oleObj name="Equation" r:id="rId9" imgW="468612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40" y="5952835"/>
                        <a:ext cx="4686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Rigid-Body Ro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happens to engineering strain?</a:t>
            </a:r>
            <a:endParaRPr lang="en-US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8720"/>
              </p:ext>
            </p:extLst>
          </p:nvPr>
        </p:nvGraphicFramePr>
        <p:xfrm>
          <a:off x="942975" y="1292225"/>
          <a:ext cx="504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3" imgW="5041800" imgH="1346040" progId="Equation.DSMT4">
                  <p:embed/>
                </p:oleObj>
              </mc:Choice>
              <mc:Fallback>
                <p:oleObj name="Equation" r:id="rId3" imgW="504180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292225"/>
                        <a:ext cx="5041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47371"/>
              </p:ext>
            </p:extLst>
          </p:nvPr>
        </p:nvGraphicFramePr>
        <p:xfrm>
          <a:off x="806450" y="2903538"/>
          <a:ext cx="391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5" imgW="3911400" imgH="1371600" progId="Equation.DSMT4">
                  <p:embed/>
                </p:oleObj>
              </mc:Choice>
              <mc:Fallback>
                <p:oleObj name="Equation" r:id="rId5" imgW="39114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903538"/>
                        <a:ext cx="3911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143940" y="2629918"/>
            <a:ext cx="2347793" cy="2022764"/>
            <a:chOff x="6143940" y="2629918"/>
            <a:chExt cx="2347793" cy="2022764"/>
          </a:xfrm>
        </p:grpSpPr>
        <p:grpSp>
          <p:nvGrpSpPr>
            <p:cNvPr id="8" name="Group 7"/>
            <p:cNvGrpSpPr/>
            <p:nvPr/>
          </p:nvGrpSpPr>
          <p:grpSpPr>
            <a:xfrm>
              <a:off x="6468969" y="3261497"/>
              <a:ext cx="2022764" cy="960582"/>
              <a:chOff x="4599709" y="5163127"/>
              <a:chExt cx="2022764" cy="960582"/>
            </a:xfrm>
          </p:grpSpPr>
          <p:sp>
            <p:nvSpPr>
              <p:cNvPr id="6" name="Rectangle 5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Freeform 6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 rot="18398339">
              <a:off x="6279469" y="3161009"/>
              <a:ext cx="2022764" cy="960582"/>
              <a:chOff x="4599709" y="5163127"/>
              <a:chExt cx="2022764" cy="960582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4599709" y="5163127"/>
                <a:ext cx="2022764" cy="960582"/>
              </a:xfrm>
              <a:prstGeom prst="rect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>
                <a:off x="5412509" y="5403273"/>
                <a:ext cx="406400" cy="378691"/>
              </a:xfrm>
              <a:custGeom>
                <a:avLst/>
                <a:gdLst>
                  <a:gd name="connsiteX0" fmla="*/ 0 w 406400"/>
                  <a:gd name="connsiteY0" fmla="*/ 0 h 378691"/>
                  <a:gd name="connsiteX1" fmla="*/ 0 w 406400"/>
                  <a:gd name="connsiteY1" fmla="*/ 378691 h 378691"/>
                  <a:gd name="connsiteX2" fmla="*/ 406400 w 406400"/>
                  <a:gd name="connsiteY2" fmla="*/ 378691 h 378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06400" h="378691">
                    <a:moveTo>
                      <a:pt x="0" y="0"/>
                    </a:moveTo>
                    <a:lnTo>
                      <a:pt x="0" y="378691"/>
                    </a:lnTo>
                    <a:lnTo>
                      <a:pt x="406400" y="378691"/>
                    </a:ln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3" name="Straight Connector 12"/>
            <p:cNvCxnSpPr/>
            <p:nvPr/>
          </p:nvCxnSpPr>
          <p:spPr bwMode="auto">
            <a:xfrm rot="5400000">
              <a:off x="7072364" y="4013921"/>
              <a:ext cx="914400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7686639" y="3880334"/>
              <a:ext cx="1530" cy="5907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6149550" y="3501643"/>
              <a:ext cx="1132219" cy="459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16200000" flipH="1" flipV="1">
              <a:off x="6558807" y="3242466"/>
              <a:ext cx="5974" cy="8357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rot="5400000">
              <a:off x="6113086" y="3391231"/>
              <a:ext cx="218783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6200000" flipV="1">
              <a:off x="6114021" y="3773634"/>
              <a:ext cx="218783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>
              <a:off x="7686641" y="4370144"/>
              <a:ext cx="22439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rot="10800000" flipH="1">
              <a:off x="7306091" y="4376684"/>
              <a:ext cx="22439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979136" y="5033246"/>
            <a:ext cx="7338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Engineering strain is unable to take care of rigid-body rota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ian (</a:t>
            </a:r>
            <a:r>
              <a:rPr lang="en-US" dirty="0" err="1" smtClean="0"/>
              <a:t>Almansi</a:t>
            </a:r>
            <a:r>
              <a:rPr lang="en-US" dirty="0" smtClean="0"/>
              <a:t>) Strain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Length change: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Left Cauchy-Green Deformation Tensor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ulerian (</a:t>
            </a:r>
            <a:r>
              <a:rPr lang="en-US" b="1" dirty="0" err="1" smtClean="0">
                <a:solidFill>
                  <a:srgbClr val="2C02C6"/>
                </a:solidFill>
              </a:rPr>
              <a:t>Almansi</a:t>
            </a:r>
            <a:r>
              <a:rPr lang="en-US" b="1" dirty="0" smtClean="0">
                <a:solidFill>
                  <a:srgbClr val="2C02C6"/>
                </a:solidFill>
              </a:rPr>
              <a:t>) Strain Tensor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67368"/>
              </p:ext>
            </p:extLst>
          </p:nvPr>
        </p:nvGraphicFramePr>
        <p:xfrm>
          <a:off x="2803219" y="867546"/>
          <a:ext cx="44323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3" imgW="4431960" imgH="1701720" progId="Equation.DSMT4">
                  <p:embed/>
                </p:oleObj>
              </mc:Choice>
              <mc:Fallback>
                <p:oleObj name="Equation" r:id="rId3" imgW="4431960" imgH="1701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219" y="867546"/>
                        <a:ext cx="4432300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969818" y="3325091"/>
            <a:ext cx="1413164" cy="628073"/>
            <a:chOff x="969818" y="3325091"/>
            <a:chExt cx="1413164" cy="628073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969818" y="3325091"/>
              <a:ext cx="1413164" cy="628073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27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644537"/>
                </p:ext>
              </p:extLst>
            </p:nvPr>
          </p:nvGraphicFramePr>
          <p:xfrm>
            <a:off x="1106488" y="3454400"/>
            <a:ext cx="11557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6" name="Equation" r:id="rId5" imgW="1143000" imgH="469800" progId="Equation.DSMT4">
                    <p:embed/>
                  </p:oleObj>
                </mc:Choice>
                <mc:Fallback>
                  <p:oleObj name="Equation" r:id="rId5" imgW="1143000" imgH="469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488" y="3454400"/>
                          <a:ext cx="11557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69818" y="4802909"/>
            <a:ext cx="2105891" cy="868218"/>
            <a:chOff x="1062182" y="4802909"/>
            <a:chExt cx="2105891" cy="868218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1062182" y="4802909"/>
              <a:ext cx="2105891" cy="868218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27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078226"/>
                </p:ext>
              </p:extLst>
            </p:nvPr>
          </p:nvGraphicFramePr>
          <p:xfrm>
            <a:off x="1162339" y="4833938"/>
            <a:ext cx="19240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7" name="Equation" r:id="rId7" imgW="1917360" imgH="761760" progId="Equation.DSMT4">
                    <p:embed/>
                  </p:oleObj>
                </mc:Choice>
                <mc:Fallback>
                  <p:oleObj name="Equation" r:id="rId7" imgW="1917360" imgH="7617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339" y="4833938"/>
                          <a:ext cx="1924050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77972" y="5842618"/>
            <a:ext cx="537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Reference is deformed (current) configura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77672" y="3435927"/>
            <a:ext cx="2674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</a:t>
            </a:r>
            <a:r>
              <a:rPr lang="en-US" sz="2400" baseline="30000" dirty="0" smtClean="0">
                <a:latin typeface="Comic Sans MS" pitchFamily="66" charset="0"/>
              </a:rPr>
              <a:t>–1</a:t>
            </a:r>
            <a:r>
              <a:rPr lang="en-US" sz="2400" dirty="0" smtClean="0">
                <a:latin typeface="Comic Sans MS" pitchFamily="66" charset="0"/>
              </a:rPr>
              <a:t>: Finger tensor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ian Strain Tenso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Propertie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Symmetric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pproach engineering strain whe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n terms of displacement gradient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Relation between </a:t>
            </a:r>
            <a:r>
              <a:rPr lang="en-US" b="1" dirty="0" smtClean="0"/>
              <a:t>E</a:t>
            </a:r>
            <a:r>
              <a:rPr lang="en-US" dirty="0" smtClean="0"/>
              <a:t> and </a:t>
            </a:r>
            <a:r>
              <a:rPr lang="en-US" b="1" dirty="0" smtClean="0"/>
              <a:t>e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69983"/>
              </p:ext>
            </p:extLst>
          </p:nvPr>
        </p:nvGraphicFramePr>
        <p:xfrm>
          <a:off x="935038" y="2960688"/>
          <a:ext cx="41957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3" imgW="4203360" imgH="1701720" progId="Equation.DSMT4">
                  <p:embed/>
                </p:oleObj>
              </mc:Choice>
              <mc:Fallback>
                <p:oleObj name="Equation" r:id="rId3" imgW="420336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960688"/>
                        <a:ext cx="4195762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91461"/>
              </p:ext>
            </p:extLst>
          </p:nvPr>
        </p:nvGraphicFramePr>
        <p:xfrm>
          <a:off x="6913563" y="3125788"/>
          <a:ext cx="115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5" imgW="1155600" imgH="761760" progId="Equation.DSMT4">
                  <p:embed/>
                </p:oleObj>
              </mc:Choice>
              <mc:Fallback>
                <p:oleObj name="Equation" r:id="rId5" imgW="115560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3125788"/>
                        <a:ext cx="1155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24069" y="3999353"/>
            <a:ext cx="1917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atial gradien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38419"/>
              </p:ext>
            </p:extLst>
          </p:nvPr>
        </p:nvGraphicFramePr>
        <p:xfrm>
          <a:off x="1074305" y="5517572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4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05" y="5517572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2767"/>
              </p:ext>
            </p:extLst>
          </p:nvPr>
        </p:nvGraphicFramePr>
        <p:xfrm>
          <a:off x="5022850" y="1749425"/>
          <a:ext cx="104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5" name="Equation" r:id="rId9" imgW="1041120" imgH="761760" progId="Equation.DSMT4">
                  <p:embed/>
                </p:oleObj>
              </mc:Choice>
              <mc:Fallback>
                <p:oleObj name="Equation" r:id="rId9" imgW="104112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749425"/>
                        <a:ext cx="1041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systems</a:t>
            </a:r>
          </a:p>
          <a:p>
            <a:pPr lvl="1"/>
            <a:r>
              <a:rPr lang="en-US" dirty="0" smtClean="0"/>
              <a:t>Infinitesimal deformation: no </a:t>
            </a:r>
            <a:r>
              <a:rPr lang="en-US" dirty="0"/>
              <a:t>significant difference between the deformed and undeformed </a:t>
            </a:r>
            <a:r>
              <a:rPr lang="en-US" dirty="0" smtClean="0"/>
              <a:t>shapes</a:t>
            </a:r>
          </a:p>
          <a:p>
            <a:pPr lvl="1"/>
            <a:r>
              <a:rPr lang="en-US" dirty="0" smtClean="0"/>
              <a:t>Stress </a:t>
            </a:r>
            <a:r>
              <a:rPr lang="en-US" dirty="0"/>
              <a:t>and strain are defined in the undeformed </a:t>
            </a:r>
            <a:r>
              <a:rPr lang="en-US" dirty="0" smtClean="0"/>
              <a:t>shape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weak form is integrated over the </a:t>
            </a:r>
            <a:r>
              <a:rPr lang="en-US" dirty="0" smtClean="0"/>
              <a:t>undeformed shape</a:t>
            </a:r>
          </a:p>
          <a:p>
            <a:r>
              <a:rPr lang="en-US" dirty="0" smtClean="0"/>
              <a:t>Large deformation problem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difference between the deformed and undeformed shapes is large enough that they cannot be treated the </a:t>
            </a:r>
            <a:r>
              <a:rPr lang="en-US" dirty="0" smtClean="0"/>
              <a:t>same</a:t>
            </a:r>
          </a:p>
          <a:p>
            <a:pPr lvl="1"/>
            <a:r>
              <a:rPr lang="en-US" dirty="0" smtClean="0"/>
              <a:t>The definitions </a:t>
            </a:r>
            <a:r>
              <a:rPr lang="en-US" dirty="0"/>
              <a:t>of stress and strain should be modified from the assumption of small </a:t>
            </a:r>
            <a:r>
              <a:rPr lang="en-US" dirty="0" smtClean="0"/>
              <a:t>deformation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relation between stress and strain </a:t>
            </a:r>
            <a:r>
              <a:rPr lang="en-US" dirty="0" smtClean="0"/>
              <a:t>becomes </a:t>
            </a:r>
            <a:r>
              <a:rPr lang="en-US" dirty="0"/>
              <a:t>nonlinear as deformation </a:t>
            </a:r>
            <a:r>
              <a:rPr lang="en-US" dirty="0" smtClean="0"/>
              <a:t>increases</a:t>
            </a:r>
          </a:p>
          <a:p>
            <a:r>
              <a:rPr lang="en-US" dirty="0" smtClean="0"/>
              <a:t>This chapter will focus on </a:t>
            </a:r>
            <a:r>
              <a:rPr lang="en-US" dirty="0"/>
              <a:t>how to calculate </a:t>
            </a:r>
            <a:r>
              <a:rPr lang="en-US" dirty="0" smtClean="0"/>
              <a:t>the </a:t>
            </a:r>
            <a:r>
              <a:rPr lang="en-US" dirty="0"/>
              <a:t>residual and tangent stiffness </a:t>
            </a:r>
            <a:r>
              <a:rPr lang="en-US" dirty="0" smtClean="0"/>
              <a:t>for </a:t>
            </a:r>
            <a:r>
              <a:rPr lang="en-US" dirty="0"/>
              <a:t>a </a:t>
            </a:r>
            <a:r>
              <a:rPr lang="en-US" dirty="0" smtClean="0"/>
              <a:t>nonlinear </a:t>
            </a:r>
            <a:r>
              <a:rPr lang="en-US" dirty="0"/>
              <a:t>elasticity model</a:t>
            </a:r>
          </a:p>
        </p:txBody>
      </p:sp>
    </p:spTree>
    <p:extLst>
      <p:ext uri="{BB962C8B-B14F-4D97-AF65-F5344CB8AC3E}">
        <p14:creationId xmlns:p14="http://schemas.microsoft.com/office/powerpoint/2010/main" val="2096680159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agrangian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645910"/>
          </a:xfrm>
        </p:spPr>
        <p:txBody>
          <a:bodyPr/>
          <a:lstStyle/>
          <a:p>
            <a:r>
              <a:rPr lang="en-US" dirty="0" smtClean="0"/>
              <a:t>Calculate </a:t>
            </a:r>
            <a:r>
              <a:rPr lang="en-US" b="1" dirty="0" smtClean="0"/>
              <a:t>F</a:t>
            </a:r>
            <a:r>
              <a:rPr lang="en-US" dirty="0" smtClean="0"/>
              <a:t> and </a:t>
            </a:r>
            <a:r>
              <a:rPr lang="en-US" b="1" dirty="0" smtClean="0"/>
              <a:t>E</a:t>
            </a:r>
            <a:r>
              <a:rPr lang="en-US" dirty="0" smtClean="0"/>
              <a:t> for deformation in the figure</a:t>
            </a:r>
          </a:p>
          <a:p>
            <a:r>
              <a:rPr lang="en-US" dirty="0" smtClean="0"/>
              <a:t>Mapping relation 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pping relation 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endParaRPr lang="en-US" baseline="-25000" dirty="0" smtClean="0"/>
          </a:p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672356" y="1980351"/>
            <a:ext cx="3127058" cy="2484881"/>
            <a:chOff x="4416211" y="2636133"/>
            <a:chExt cx="3127058" cy="2484881"/>
          </a:xfrm>
        </p:grpSpPr>
        <p:sp>
          <p:nvSpPr>
            <p:cNvPr id="92163" name="Rectangle 3"/>
            <p:cNvSpPr>
              <a:spLocks noChangeArrowheads="1"/>
            </p:cNvSpPr>
            <p:nvPr/>
          </p:nvSpPr>
          <p:spPr bwMode="auto">
            <a:xfrm rot="16200000">
              <a:off x="4387636" y="3807720"/>
              <a:ext cx="1466850" cy="5238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2164" name="Line 4"/>
            <p:cNvSpPr>
              <a:spLocks noChangeShapeType="1"/>
            </p:cNvSpPr>
            <p:nvPr/>
          </p:nvSpPr>
          <p:spPr bwMode="auto">
            <a:xfrm>
              <a:off x="4863886" y="4798320"/>
              <a:ext cx="2381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 flipV="1">
              <a:off x="4854361" y="2685203"/>
              <a:ext cx="0" cy="210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4854361" y="4122045"/>
              <a:ext cx="1114425" cy="67627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5702086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4416211" y="3941070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69" name="Text Box 9"/>
            <p:cNvSpPr txBox="1">
              <a:spLocks noChangeArrowheads="1"/>
            </p:cNvSpPr>
            <p:nvPr/>
          </p:nvSpPr>
          <p:spPr bwMode="auto">
            <a:xfrm>
              <a:off x="7140361" y="4617345"/>
              <a:ext cx="40290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0" name="Text Box 10"/>
            <p:cNvSpPr txBox="1">
              <a:spLocks noChangeArrowheads="1"/>
            </p:cNvSpPr>
            <p:nvPr/>
          </p:nvSpPr>
          <p:spPr bwMode="auto">
            <a:xfrm>
              <a:off x="4473361" y="2636133"/>
              <a:ext cx="39147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1" name="Text Box 11"/>
            <p:cNvSpPr txBox="1">
              <a:spLocks noChangeArrowheads="1"/>
            </p:cNvSpPr>
            <p:nvPr/>
          </p:nvSpPr>
          <p:spPr bwMode="auto">
            <a:xfrm>
              <a:off x="5911929" y="4052194"/>
              <a:ext cx="1477166" cy="593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Undeformed </a:t>
              </a:r>
              <a:b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element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2" name="Text Box 12"/>
            <p:cNvSpPr txBox="1">
              <a:spLocks noChangeArrowheads="1"/>
            </p:cNvSpPr>
            <p:nvPr/>
          </p:nvSpPr>
          <p:spPr bwMode="auto">
            <a:xfrm>
              <a:off x="4768636" y="2988570"/>
              <a:ext cx="184023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Deformed element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4" name="Text Box 14"/>
            <p:cNvSpPr txBox="1">
              <a:spLocks noChangeArrowheads="1"/>
            </p:cNvSpPr>
            <p:nvPr/>
          </p:nvSpPr>
          <p:spPr bwMode="auto">
            <a:xfrm>
              <a:off x="4416211" y="3150495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2.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5121061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0.7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176" name="Arc 16"/>
            <p:cNvSpPr>
              <a:spLocks/>
            </p:cNvSpPr>
            <p:nvPr/>
          </p:nvSpPr>
          <p:spPr bwMode="auto">
            <a:xfrm rot="16200000" flipV="1">
              <a:off x="5436339" y="3724852"/>
              <a:ext cx="295275" cy="2952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</p:grp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70391"/>
              </p:ext>
            </p:extLst>
          </p:nvPr>
        </p:nvGraphicFramePr>
        <p:xfrm>
          <a:off x="836613" y="1709738"/>
          <a:ext cx="39624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3" imgW="3962160" imgH="1879560" progId="Equation.DSMT4">
                  <p:embed/>
                </p:oleObj>
              </mc:Choice>
              <mc:Fallback>
                <p:oleObj name="Equation" r:id="rId3" imgW="3962160" imgH="1879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09738"/>
                        <a:ext cx="3962400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48244"/>
              </p:ext>
            </p:extLst>
          </p:nvPr>
        </p:nvGraphicFramePr>
        <p:xfrm>
          <a:off x="823913" y="4460875"/>
          <a:ext cx="489743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5" imgW="4889160" imgH="1879560" progId="Equation.DSMT4">
                  <p:embed/>
                </p:oleObj>
              </mc:Choice>
              <mc:Fallback>
                <p:oleObj name="Equation" r:id="rId5" imgW="4889160" imgH="1879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60875"/>
                        <a:ext cx="4897437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agrangian Stra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ormation gradi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reen-Lagrange Strain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4907098" y="965310"/>
            <a:ext cx="4026748" cy="3412726"/>
            <a:chOff x="4907098" y="965310"/>
            <a:chExt cx="4026748" cy="3412726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4907098" y="1275908"/>
              <a:ext cx="1686701" cy="1419603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362386" y="965310"/>
              <a:ext cx="1571460" cy="1572998"/>
            </a:xfrm>
            <a:custGeom>
              <a:avLst/>
              <a:gdLst/>
              <a:ahLst/>
              <a:cxnLst>
                <a:cxn ang="0">
                  <a:pos x="0" y="883"/>
                </a:cxn>
                <a:cxn ang="0">
                  <a:pos x="200" y="403"/>
                </a:cxn>
                <a:cxn ang="0">
                  <a:pos x="520" y="83"/>
                </a:cxn>
                <a:cxn ang="0">
                  <a:pos x="1130" y="83"/>
                </a:cxn>
                <a:cxn ang="0">
                  <a:pos x="1600" y="583"/>
                </a:cxn>
                <a:cxn ang="0">
                  <a:pos x="1430" y="1273"/>
                </a:cxn>
                <a:cxn ang="0">
                  <a:pos x="780" y="1633"/>
                </a:cxn>
                <a:cxn ang="0">
                  <a:pos x="150" y="1383"/>
                </a:cxn>
                <a:cxn ang="0">
                  <a:pos x="0" y="883"/>
                </a:cxn>
              </a:cxnLst>
              <a:rect l="0" t="0" r="r" b="b"/>
              <a:pathLst>
                <a:path w="1650" h="1651">
                  <a:moveTo>
                    <a:pt x="0" y="883"/>
                  </a:moveTo>
                  <a:cubicBezTo>
                    <a:pt x="27" y="716"/>
                    <a:pt x="113" y="536"/>
                    <a:pt x="200" y="403"/>
                  </a:cubicBezTo>
                  <a:cubicBezTo>
                    <a:pt x="287" y="270"/>
                    <a:pt x="365" y="136"/>
                    <a:pt x="520" y="83"/>
                  </a:cubicBezTo>
                  <a:cubicBezTo>
                    <a:pt x="675" y="30"/>
                    <a:pt x="950" y="0"/>
                    <a:pt x="1130" y="83"/>
                  </a:cubicBezTo>
                  <a:cubicBezTo>
                    <a:pt x="1310" y="166"/>
                    <a:pt x="1550" y="385"/>
                    <a:pt x="1600" y="583"/>
                  </a:cubicBezTo>
                  <a:cubicBezTo>
                    <a:pt x="1650" y="781"/>
                    <a:pt x="1567" y="1098"/>
                    <a:pt x="1430" y="1273"/>
                  </a:cubicBezTo>
                  <a:cubicBezTo>
                    <a:pt x="1293" y="1448"/>
                    <a:pt x="993" y="1615"/>
                    <a:pt x="780" y="1633"/>
                  </a:cubicBezTo>
                  <a:cubicBezTo>
                    <a:pt x="567" y="1651"/>
                    <a:pt x="280" y="1508"/>
                    <a:pt x="150" y="1383"/>
                  </a:cubicBezTo>
                  <a:cubicBezTo>
                    <a:pt x="20" y="1258"/>
                    <a:pt x="31" y="987"/>
                    <a:pt x="0" y="883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5752829" y="1787537"/>
              <a:ext cx="2390525" cy="1905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5181389" y="1558877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7638581" y="1158719"/>
              <a:ext cx="314292" cy="304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6790946" y="1544585"/>
              <a:ext cx="218100" cy="278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5752829" y="1629380"/>
              <a:ext cx="66668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8124307" y="1438829"/>
              <a:ext cx="152384" cy="3620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w="med" len="lg"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8229070" y="1558877"/>
              <a:ext cx="25048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5829022" y="1681781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5660447" y="1988568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8041447" y="176943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altLang="ko-KR" b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5612827" y="1426443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'</a:t>
              </a:r>
              <a:endParaRPr kumimoji="0" lang="en-US" altLang="ko-KR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8250976" y="1188255"/>
              <a:ext cx="298101" cy="314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'</a:t>
              </a:r>
              <a:endParaRPr kumimoji="0" lang="en-US" altLang="ko-KR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446982" y="3241964"/>
              <a:ext cx="1357746" cy="113607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Left Arrow 19"/>
            <p:cNvSpPr/>
            <p:nvPr/>
          </p:nvSpPr>
          <p:spPr bwMode="auto">
            <a:xfrm rot="3301445">
              <a:off x="5994400" y="2817091"/>
              <a:ext cx="563419" cy="203200"/>
            </a:xfrm>
            <a:prstGeom prst="lef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Left Arrow 20"/>
            <p:cNvSpPr/>
            <p:nvPr/>
          </p:nvSpPr>
          <p:spPr bwMode="auto">
            <a:xfrm rot="18298555" flipH="1">
              <a:off x="7698509" y="2830944"/>
              <a:ext cx="563419" cy="203200"/>
            </a:xfrm>
            <a:prstGeom prst="lef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285509" y="2888672"/>
            <a:ext cx="939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1" name="Equation" r:id="rId3" imgW="939600" imgH="368280" progId="Equation.DSMT4">
                    <p:embed/>
                  </p:oleObj>
                </mc:Choice>
                <mc:Fallback>
                  <p:oleObj name="Equation" r:id="rId3" imgW="939600" imgH="368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509" y="2888672"/>
                          <a:ext cx="9398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7040995" y="2667000"/>
            <a:ext cx="901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2" name="Equation" r:id="rId5" imgW="901440" imgH="368280" progId="Equation.DSMT4">
                    <p:embed/>
                  </p:oleObj>
                </mc:Choice>
                <mc:Fallback>
                  <p:oleObj name="Equation" r:id="rId5" imgW="901440" imgH="368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0995" y="2667000"/>
                          <a:ext cx="901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6382327" y="3500585"/>
              <a:ext cx="14670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eference </a:t>
              </a:r>
              <a:br>
                <a:rPr lang="en-US" dirty="0" smtClean="0"/>
              </a:br>
              <a:r>
                <a:rPr lang="en-US" dirty="0" smtClean="0"/>
                <a:t>domain (s, t)</a:t>
              </a:r>
              <a:endParaRPr lang="en-US" dirty="0"/>
            </a:p>
          </p:txBody>
        </p:sp>
      </p:grp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95426"/>
              </p:ext>
            </p:extLst>
          </p:nvPr>
        </p:nvGraphicFramePr>
        <p:xfrm>
          <a:off x="803708" y="1269280"/>
          <a:ext cx="3519487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3" name="Equation" r:id="rId7" imgW="3517560" imgH="2603160" progId="Equation.DSMT4">
                  <p:embed/>
                </p:oleObj>
              </mc:Choice>
              <mc:Fallback>
                <p:oleObj name="Equation" r:id="rId7" imgW="3517560" imgH="260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08" y="1269280"/>
                        <a:ext cx="3519487" cy="258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87357"/>
              </p:ext>
            </p:extLst>
          </p:nvPr>
        </p:nvGraphicFramePr>
        <p:xfrm>
          <a:off x="803708" y="4831714"/>
          <a:ext cx="4832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4" name="Equation" r:id="rId9" imgW="4838400" imgH="888840" progId="Equation.DSMT4">
                  <p:embed/>
                </p:oleObj>
              </mc:Choice>
              <mc:Fallback>
                <p:oleObj name="Equation" r:id="rId9" imgW="483840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08" y="4831714"/>
                        <a:ext cx="48323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07339" y="4965803"/>
            <a:ext cx="2537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Tension in X</a:t>
            </a:r>
            <a:r>
              <a:rPr lang="en-US" baseline="-25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1</a:t>
            </a: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 dir.</a:t>
            </a:r>
            <a:b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</a:b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Compression in X</a:t>
            </a:r>
            <a:r>
              <a:rPr lang="en-US" baseline="-25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2</a:t>
            </a: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 dir.</a:t>
            </a:r>
            <a:endParaRPr lang="en-US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agrangian Stra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lmansi</a:t>
            </a:r>
            <a:r>
              <a:rPr lang="en-US" dirty="0" smtClean="0"/>
              <a:t> Strai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ngineering Strai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12380"/>
              </p:ext>
            </p:extLst>
          </p:nvPr>
        </p:nvGraphicFramePr>
        <p:xfrm>
          <a:off x="708025" y="1262063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" name="Equation" r:id="rId3" imgW="3517560" imgH="888840" progId="Equation.DSMT4">
                  <p:embed/>
                </p:oleObj>
              </mc:Choice>
              <mc:Fallback>
                <p:oleObj name="Equation" r:id="rId3" imgW="35175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262063"/>
                        <a:ext cx="351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09388"/>
              </p:ext>
            </p:extLst>
          </p:nvPr>
        </p:nvGraphicFramePr>
        <p:xfrm>
          <a:off x="731838" y="2360613"/>
          <a:ext cx="435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5" name="Equation" r:id="rId5" imgW="4356000" imgH="888840" progId="Equation.DSMT4">
                  <p:embed/>
                </p:oleObj>
              </mc:Choice>
              <mc:Fallback>
                <p:oleObj name="Equation" r:id="rId5" imgW="43560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360613"/>
                        <a:ext cx="4356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66124"/>
              </p:ext>
            </p:extLst>
          </p:nvPr>
        </p:nvGraphicFramePr>
        <p:xfrm>
          <a:off x="723900" y="3856038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6" name="Equation" r:id="rId7" imgW="3746160" imgH="888840" progId="Equation.DSMT4">
                  <p:embed/>
                </p:oleObj>
              </mc:Choice>
              <mc:Fallback>
                <p:oleObj name="Equation" r:id="rId7" imgW="374616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856038"/>
                        <a:ext cx="3746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71059"/>
              </p:ext>
            </p:extLst>
          </p:nvPr>
        </p:nvGraphicFramePr>
        <p:xfrm>
          <a:off x="758825" y="4879975"/>
          <a:ext cx="483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7" name="Equation" r:id="rId9" imgW="4838400" imgH="888840" progId="Equation.DSMT4">
                  <p:embed/>
                </p:oleObj>
              </mc:Choice>
              <mc:Fallback>
                <p:oleObj name="Equation" r:id="rId9" imgW="48384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879975"/>
                        <a:ext cx="4838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11563" y="5975928"/>
            <a:ext cx="6008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Which strain is consistent with actual deformation?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32062" y="2481947"/>
            <a:ext cx="2537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Compression in x</a:t>
            </a:r>
            <a:r>
              <a:rPr lang="en-US" baseline="-25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1</a:t>
            </a: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 dir.</a:t>
            </a:r>
            <a:b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</a:b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Tension in x</a:t>
            </a:r>
            <a:r>
              <a:rPr lang="en-US" baseline="-25000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2</a:t>
            </a:r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 dir.</a:t>
            </a:r>
            <a:endParaRPr lang="en-US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43623" y="5059744"/>
            <a:ext cx="3246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Artificial shear deform.</a:t>
            </a:r>
          </a:p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Inconsistent normal deform.</a:t>
            </a:r>
            <a:endParaRPr lang="en-US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axial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iaxial tension of incompressible material 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l &gt; 1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rom incompressibility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eformation gradient and deformation tensor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G-L Strai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8080"/>
              </p:ext>
            </p:extLst>
          </p:nvPr>
        </p:nvGraphicFramePr>
        <p:xfrm>
          <a:off x="793750" y="1738313"/>
          <a:ext cx="441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2" name="Equation" r:id="rId3" imgW="4419360" imgH="469800" progId="Equation.DSMT4">
                  <p:embed/>
                </p:oleObj>
              </mc:Choice>
              <mc:Fallback>
                <p:oleObj name="Equation" r:id="rId3" imgW="44193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738313"/>
                        <a:ext cx="441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68252"/>
              </p:ext>
            </p:extLst>
          </p:nvPr>
        </p:nvGraphicFramePr>
        <p:xfrm>
          <a:off x="758825" y="2801938"/>
          <a:ext cx="3009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3" name="Equation" r:id="rId5" imgW="3009600" imgH="1447560" progId="Equation.DSMT4">
                  <p:embed/>
                </p:oleObj>
              </mc:Choice>
              <mc:Fallback>
                <p:oleObj name="Equation" r:id="rId5" imgW="3009600" imgH="1447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01938"/>
                        <a:ext cx="3009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58221"/>
              </p:ext>
            </p:extLst>
          </p:nvPr>
        </p:nvGraphicFramePr>
        <p:xfrm>
          <a:off x="4249738" y="2689225"/>
          <a:ext cx="2679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4" name="Equation" r:id="rId7" imgW="2679480" imgH="1523880" progId="Equation.DSMT4">
                  <p:embed/>
                </p:oleObj>
              </mc:Choice>
              <mc:Fallback>
                <p:oleObj name="Equation" r:id="rId7" imgW="2679480" imgH="1523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689225"/>
                        <a:ext cx="26797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96877"/>
              </p:ext>
            </p:extLst>
          </p:nvPr>
        </p:nvGraphicFramePr>
        <p:xfrm>
          <a:off x="731838" y="4946650"/>
          <a:ext cx="4203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5" name="Equation" r:id="rId9" imgW="4203360" imgH="1523880" progId="Equation.DSMT4">
                  <p:embed/>
                </p:oleObj>
              </mc:Choice>
              <mc:Fallback>
                <p:oleObj name="Equation" r:id="rId9" imgW="4203360" imgH="1523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946650"/>
                        <a:ext cx="42037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78910"/>
              </p:ext>
            </p:extLst>
          </p:nvPr>
        </p:nvGraphicFramePr>
        <p:xfrm>
          <a:off x="7234238" y="1211263"/>
          <a:ext cx="1371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6" name="Equation" r:id="rId11" imgW="1371600" imgH="1346040" progId="Equation.DSMT4">
                  <p:embed/>
                </p:oleObj>
              </mc:Choice>
              <mc:Fallback>
                <p:oleObj name="Equation" r:id="rId11" imgW="137160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211263"/>
                        <a:ext cx="1371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untitle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0008" y="3170611"/>
            <a:ext cx="4017619" cy="28909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axial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 smtClean="0"/>
              <a:t>Almansi</a:t>
            </a:r>
            <a:r>
              <a:rPr lang="en-US" dirty="0" smtClean="0"/>
              <a:t> Strain (</a:t>
            </a:r>
            <a:r>
              <a:rPr lang="en-US" b="1" dirty="0" smtClean="0"/>
              <a:t>b</a:t>
            </a:r>
            <a:r>
              <a:rPr lang="en-US" dirty="0" smtClean="0"/>
              <a:t> =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Engineering Strai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ifferen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03033"/>
              </p:ext>
            </p:extLst>
          </p:nvPr>
        </p:nvGraphicFramePr>
        <p:xfrm>
          <a:off x="4133850" y="1511300"/>
          <a:ext cx="3835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4" imgW="3822480" imgH="1447560" progId="Equation.DSMT4">
                  <p:embed/>
                </p:oleObj>
              </mc:Choice>
              <mc:Fallback>
                <p:oleObj name="Equation" r:id="rId4" imgW="382248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511300"/>
                        <a:ext cx="38354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52215"/>
              </p:ext>
            </p:extLst>
          </p:nvPr>
        </p:nvGraphicFramePr>
        <p:xfrm>
          <a:off x="1000125" y="1535113"/>
          <a:ext cx="256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6" imgW="2565360" imgH="1447560" progId="Equation.DSMT4">
                  <p:embed/>
                </p:oleObj>
              </mc:Choice>
              <mc:Fallback>
                <p:oleObj name="Equation" r:id="rId6" imgW="2565360" imgH="1447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535113"/>
                        <a:ext cx="2565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78205"/>
              </p:ext>
            </p:extLst>
          </p:nvPr>
        </p:nvGraphicFramePr>
        <p:xfrm>
          <a:off x="649288" y="3946525"/>
          <a:ext cx="425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8" imgW="4254480" imgH="1447560" progId="Equation.DSMT4">
                  <p:embed/>
                </p:oleObj>
              </mc:Choice>
              <mc:Fallback>
                <p:oleObj name="Equation" r:id="rId8" imgW="4254480" imgH="1447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946525"/>
                        <a:ext cx="42545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48378"/>
              </p:ext>
            </p:extLst>
          </p:nvPr>
        </p:nvGraphicFramePr>
        <p:xfrm>
          <a:off x="1066800" y="5905500"/>
          <a:ext cx="607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7" name="Equation" r:id="rId10" imgW="6070320" imgH="761760" progId="Equation.DSMT4">
                  <p:embed/>
                </p:oleObj>
              </mc:Choice>
              <mc:Fallback>
                <p:oleObj name="Equation" r:id="rId10" imgW="607032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05500"/>
                        <a:ext cx="6070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058722" y="3665033"/>
            <a:ext cx="784302" cy="2074127"/>
            <a:chOff x="7058722" y="3665033"/>
            <a:chExt cx="784302" cy="2074127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7843024" y="3665033"/>
              <a:ext cx="0" cy="2074127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7094101" y="4378930"/>
              <a:ext cx="7489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%</a:t>
              </a:r>
              <a:br>
                <a:rPr lang="en-US" dirty="0" smtClean="0"/>
              </a:br>
              <a:r>
                <a:rPr lang="en-US" dirty="0" smtClean="0"/>
                <a:t>strain</a:t>
              </a:r>
              <a:endParaRPr lang="en-US" dirty="0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7058722" y="3665033"/>
              <a:ext cx="0" cy="2074127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7058722" y="4973444"/>
              <a:ext cx="784302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2373747" y="2604653"/>
            <a:ext cx="2105891" cy="4895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Want to separate deformation from rigid-body rotation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Similar to principal directions of strain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Unique decomposition of deformation gradient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b="1" dirty="0" smtClean="0"/>
              <a:t>Q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2C02C6"/>
                </a:solidFill>
              </a:rPr>
              <a:t>orthogonal tensor </a:t>
            </a:r>
            <a:r>
              <a:rPr lang="en-US" dirty="0" smtClean="0"/>
              <a:t>(rigid-body rotation)</a:t>
            </a:r>
          </a:p>
          <a:p>
            <a:pPr lvl="1">
              <a:lnSpc>
                <a:spcPct val="150000"/>
              </a:lnSpc>
            </a:pPr>
            <a:r>
              <a:rPr lang="en-US" b="1" dirty="0" smtClean="0"/>
              <a:t>U, V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2C02C6"/>
                </a:solidFill>
              </a:rPr>
              <a:t>right- and left-stretch tensor </a:t>
            </a:r>
            <a:r>
              <a:rPr lang="en-US" dirty="0" smtClean="0"/>
              <a:t>(symmetric)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 have the same </a:t>
            </a:r>
            <a:r>
              <a:rPr lang="en-US" dirty="0" err="1" smtClean="0"/>
              <a:t>eigenvalues</a:t>
            </a:r>
            <a:r>
              <a:rPr lang="en-US" dirty="0" smtClean="0"/>
              <a:t> (</a:t>
            </a:r>
            <a:r>
              <a:rPr lang="en-US" b="1" dirty="0" smtClean="0">
                <a:solidFill>
                  <a:srgbClr val="2C02C6"/>
                </a:solidFill>
              </a:rPr>
              <a:t>principal stretches</a:t>
            </a:r>
            <a:r>
              <a:rPr lang="en-US" dirty="0" smtClean="0"/>
              <a:t>), but different eigenvecto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2645" y="2703933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3" imgW="1930320" imgH="368280" progId="Equation.DSMT4">
                  <p:embed/>
                </p:oleObj>
              </mc:Choice>
              <mc:Fallback>
                <p:oleObj name="Equation" r:id="rId3" imgW="19303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45" y="2703933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 bwMode="auto">
          <a:xfrm>
            <a:off x="277091" y="812800"/>
            <a:ext cx="2262909" cy="107141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5421745"/>
            <a:ext cx="8909050" cy="1193368"/>
          </a:xfrm>
        </p:spPr>
        <p:txBody>
          <a:bodyPr/>
          <a:lstStyle/>
          <a:p>
            <a:r>
              <a:rPr lang="en-US" dirty="0" smtClean="0"/>
              <a:t>Eigenvectors of </a:t>
            </a:r>
            <a:r>
              <a:rPr lang="en-US" b="1" dirty="0" smtClean="0"/>
              <a:t>U</a:t>
            </a:r>
            <a:r>
              <a:rPr lang="en-US" dirty="0" smtClean="0"/>
              <a:t>: </a:t>
            </a:r>
            <a:r>
              <a:rPr lang="en-US" b="1" dirty="0" smtClean="0"/>
              <a:t>E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="1" dirty="0" smtClean="0"/>
              <a:t>E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/>
              <a:t>E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Eigenvectors of </a:t>
            </a:r>
            <a:r>
              <a:rPr lang="en-US" b="1" dirty="0" smtClean="0"/>
              <a:t>V</a:t>
            </a:r>
            <a:r>
              <a:rPr lang="en-US" dirty="0" smtClean="0"/>
              <a:t>: </a:t>
            </a:r>
            <a:r>
              <a:rPr lang="en-US" b="1" dirty="0" smtClean="0"/>
              <a:t>e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="1" dirty="0" smtClean="0"/>
              <a:t>e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/>
              <a:t>e</a:t>
            </a:r>
            <a:r>
              <a:rPr lang="en-US" baseline="-25000" dirty="0" smtClean="0"/>
              <a:t>3</a:t>
            </a:r>
          </a:p>
          <a:p>
            <a:r>
              <a:rPr lang="en-US" dirty="0" err="1" smtClean="0"/>
              <a:t>Eigenvalues</a:t>
            </a:r>
            <a:r>
              <a:rPr lang="en-US" dirty="0" smtClean="0"/>
              <a:t> of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: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pSp>
        <p:nvGrpSpPr>
          <p:cNvPr id="58" name="Group 57"/>
          <p:cNvGrpSpPr/>
          <p:nvPr/>
        </p:nvGrpSpPr>
        <p:grpSpPr>
          <a:xfrm>
            <a:off x="1670484" y="1523279"/>
            <a:ext cx="5820251" cy="3391974"/>
            <a:chOff x="1670484" y="1523279"/>
            <a:chExt cx="5820251" cy="3391974"/>
          </a:xfrm>
        </p:grpSpPr>
        <p:grpSp>
          <p:nvGrpSpPr>
            <p:cNvPr id="94211" name="Group 3"/>
            <p:cNvGrpSpPr>
              <a:grpSpLocks/>
            </p:cNvGrpSpPr>
            <p:nvPr/>
          </p:nvGrpSpPr>
          <p:grpSpPr bwMode="auto">
            <a:xfrm>
              <a:off x="1670484" y="2580295"/>
              <a:ext cx="1104900" cy="1097011"/>
              <a:chOff x="3052" y="4193"/>
              <a:chExt cx="1160" cy="1152"/>
            </a:xfrm>
          </p:grpSpPr>
          <p:sp>
            <p:nvSpPr>
              <p:cNvPr id="94212" name="Oval 4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3" name="Arc 5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4" name="Arc 6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15" name="Group 7"/>
            <p:cNvGrpSpPr>
              <a:grpSpLocks/>
            </p:cNvGrpSpPr>
            <p:nvPr/>
          </p:nvGrpSpPr>
          <p:grpSpPr bwMode="auto">
            <a:xfrm rot="2153751">
              <a:off x="4042209" y="1523279"/>
              <a:ext cx="1104900" cy="1097011"/>
              <a:chOff x="3052" y="4193"/>
              <a:chExt cx="1160" cy="1152"/>
            </a:xfrm>
          </p:grpSpPr>
          <p:sp>
            <p:nvSpPr>
              <p:cNvPr id="94216" name="Oval 8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7" name="Arc 9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18" name="Arc 10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19" name="Group 11"/>
            <p:cNvGrpSpPr>
              <a:grpSpLocks/>
            </p:cNvGrpSpPr>
            <p:nvPr/>
          </p:nvGrpSpPr>
          <p:grpSpPr bwMode="auto">
            <a:xfrm>
              <a:off x="4139364" y="3075474"/>
              <a:ext cx="1104900" cy="1839779"/>
              <a:chOff x="3052" y="4193"/>
              <a:chExt cx="1160" cy="1152"/>
            </a:xfrm>
          </p:grpSpPr>
          <p:sp>
            <p:nvSpPr>
              <p:cNvPr id="94220" name="Oval 12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1" name="Arc 13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2" name="Arc 14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23" name="Group 15"/>
            <p:cNvGrpSpPr>
              <a:grpSpLocks/>
            </p:cNvGrpSpPr>
            <p:nvPr/>
          </p:nvGrpSpPr>
          <p:grpSpPr bwMode="auto">
            <a:xfrm rot="2412928">
              <a:off x="6307254" y="2068928"/>
              <a:ext cx="1104900" cy="1839779"/>
              <a:chOff x="3052" y="4193"/>
              <a:chExt cx="1160" cy="1152"/>
            </a:xfrm>
          </p:grpSpPr>
          <p:sp>
            <p:nvSpPr>
              <p:cNvPr id="94224" name="Oval 16"/>
              <p:cNvSpPr>
                <a:spLocks noChangeAspect="1" noChangeArrowheads="1"/>
              </p:cNvSpPr>
              <p:nvPr/>
            </p:nvSpPr>
            <p:spPr bwMode="auto">
              <a:xfrm>
                <a:off x="3053" y="4193"/>
                <a:ext cx="1152" cy="115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5" name="Arc 17"/>
              <p:cNvSpPr>
                <a:spLocks/>
              </p:cNvSpPr>
              <p:nvPr/>
            </p:nvSpPr>
            <p:spPr bwMode="auto">
              <a:xfrm flipV="1">
                <a:off x="3065" y="4781"/>
                <a:ext cx="1147" cy="143"/>
              </a:xfrm>
              <a:custGeom>
                <a:avLst/>
                <a:gdLst>
                  <a:gd name="G0" fmla="+- 21361 0 0"/>
                  <a:gd name="G1" fmla="+- 21600 0 0"/>
                  <a:gd name="G2" fmla="+- 21600 0 0"/>
                  <a:gd name="T0" fmla="*/ 0 w 42866"/>
                  <a:gd name="T1" fmla="*/ 18397 h 21600"/>
                  <a:gd name="T2" fmla="*/ 42866 w 42866"/>
                  <a:gd name="T3" fmla="*/ 19573 h 21600"/>
                  <a:gd name="T4" fmla="*/ 21361 w 428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866" h="21600" fill="none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</a:path>
                  <a:path w="42866" h="21600" stroke="0" extrusionOk="0">
                    <a:moveTo>
                      <a:pt x="-1" y="18396"/>
                    </a:moveTo>
                    <a:cubicBezTo>
                      <a:pt x="1585" y="7822"/>
                      <a:pt x="10668" y="-1"/>
                      <a:pt x="21361" y="0"/>
                    </a:cubicBezTo>
                    <a:cubicBezTo>
                      <a:pt x="32505" y="0"/>
                      <a:pt x="41819" y="8478"/>
                      <a:pt x="42865" y="19573"/>
                    </a:cubicBezTo>
                    <a:lnTo>
                      <a:pt x="2136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6" name="Arc 18"/>
              <p:cNvSpPr>
                <a:spLocks/>
              </p:cNvSpPr>
              <p:nvPr/>
            </p:nvSpPr>
            <p:spPr bwMode="auto">
              <a:xfrm flipH="1">
                <a:off x="3052" y="4649"/>
                <a:ext cx="1156" cy="1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79 w 43200"/>
                  <a:gd name="T1" fmla="*/ 26125 h 26125"/>
                  <a:gd name="T2" fmla="*/ 43199 w 43200"/>
                  <a:gd name="T3" fmla="*/ 21848 h 26125"/>
                  <a:gd name="T4" fmla="*/ 21600 w 43200"/>
                  <a:gd name="T5" fmla="*/ 21600 h 26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6125" fill="none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</a:path>
                  <a:path w="43200" h="26125" stroke="0" extrusionOk="0">
                    <a:moveTo>
                      <a:pt x="479" y="26124"/>
                    </a:moveTo>
                    <a:cubicBezTo>
                      <a:pt x="160" y="24637"/>
                      <a:pt x="0" y="2312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82"/>
                      <a:pt x="43199" y="21765"/>
                      <a:pt x="43198" y="2184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27" name="Group 19"/>
            <p:cNvGrpSpPr>
              <a:grpSpLocks/>
            </p:cNvGrpSpPr>
            <p:nvPr/>
          </p:nvGrpSpPr>
          <p:grpSpPr bwMode="auto">
            <a:xfrm>
              <a:off x="1985762" y="2810743"/>
              <a:ext cx="571500" cy="418045"/>
              <a:chOff x="3383" y="4435"/>
              <a:chExt cx="600" cy="439"/>
            </a:xfrm>
          </p:grpSpPr>
          <p:sp>
            <p:nvSpPr>
              <p:cNvPr id="94228" name="Line 20"/>
              <p:cNvSpPr>
                <a:spLocks noChangeShapeType="1"/>
              </p:cNvSpPr>
              <p:nvPr/>
            </p:nvSpPr>
            <p:spPr bwMode="auto">
              <a:xfrm>
                <a:off x="3630" y="479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29" name="Line 21"/>
              <p:cNvSpPr>
                <a:spLocks noChangeShapeType="1"/>
              </p:cNvSpPr>
              <p:nvPr/>
            </p:nvSpPr>
            <p:spPr bwMode="auto">
              <a:xfrm rot="-5400000">
                <a:off x="3449" y="461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0" name="Line 22"/>
              <p:cNvSpPr>
                <a:spLocks noChangeShapeType="1"/>
              </p:cNvSpPr>
              <p:nvPr/>
            </p:nvSpPr>
            <p:spPr bwMode="auto">
              <a:xfrm flipH="1">
                <a:off x="3383" y="4792"/>
                <a:ext cx="240" cy="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1" name="Group 23"/>
            <p:cNvGrpSpPr>
              <a:grpSpLocks/>
            </p:cNvGrpSpPr>
            <p:nvPr/>
          </p:nvGrpSpPr>
          <p:grpSpPr bwMode="auto">
            <a:xfrm>
              <a:off x="4387967" y="3310683"/>
              <a:ext cx="741045" cy="838947"/>
              <a:chOff x="5905" y="4960"/>
              <a:chExt cx="778" cy="881"/>
            </a:xfrm>
          </p:grpSpPr>
          <p:sp>
            <p:nvSpPr>
              <p:cNvPr id="94232" name="Line 24"/>
              <p:cNvSpPr>
                <a:spLocks noChangeShapeType="1"/>
              </p:cNvSpPr>
              <p:nvPr/>
            </p:nvSpPr>
            <p:spPr bwMode="auto">
              <a:xfrm>
                <a:off x="6240" y="5729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3" name="Line 25"/>
              <p:cNvSpPr>
                <a:spLocks noChangeShapeType="1"/>
              </p:cNvSpPr>
              <p:nvPr/>
            </p:nvSpPr>
            <p:spPr bwMode="auto">
              <a:xfrm rot="-5400000">
                <a:off x="5853" y="5343"/>
                <a:ext cx="7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4" name="Line 26"/>
              <p:cNvSpPr>
                <a:spLocks noChangeShapeType="1"/>
              </p:cNvSpPr>
              <p:nvPr/>
            </p:nvSpPr>
            <p:spPr bwMode="auto">
              <a:xfrm flipH="1">
                <a:off x="5905" y="5729"/>
                <a:ext cx="328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5" name="Group 27"/>
            <p:cNvGrpSpPr>
              <a:grpSpLocks/>
            </p:cNvGrpSpPr>
            <p:nvPr/>
          </p:nvGrpSpPr>
          <p:grpSpPr bwMode="auto">
            <a:xfrm rot="2676367">
              <a:off x="4442259" y="1828957"/>
              <a:ext cx="571500" cy="418045"/>
              <a:chOff x="3383" y="4435"/>
              <a:chExt cx="600" cy="439"/>
            </a:xfrm>
          </p:grpSpPr>
          <p:sp>
            <p:nvSpPr>
              <p:cNvPr id="94236" name="Line 28"/>
              <p:cNvSpPr>
                <a:spLocks noChangeShapeType="1"/>
              </p:cNvSpPr>
              <p:nvPr/>
            </p:nvSpPr>
            <p:spPr bwMode="auto">
              <a:xfrm>
                <a:off x="3630" y="479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7" name="Line 29"/>
              <p:cNvSpPr>
                <a:spLocks noChangeShapeType="1"/>
              </p:cNvSpPr>
              <p:nvPr/>
            </p:nvSpPr>
            <p:spPr bwMode="auto">
              <a:xfrm rot="-5400000">
                <a:off x="3449" y="4612"/>
                <a:ext cx="3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38" name="Line 30"/>
              <p:cNvSpPr>
                <a:spLocks noChangeShapeType="1"/>
              </p:cNvSpPr>
              <p:nvPr/>
            </p:nvSpPr>
            <p:spPr bwMode="auto">
              <a:xfrm flipH="1">
                <a:off x="3383" y="4792"/>
                <a:ext cx="240" cy="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4239" name="Group 31"/>
            <p:cNvGrpSpPr>
              <a:grpSpLocks/>
            </p:cNvGrpSpPr>
            <p:nvPr/>
          </p:nvGrpSpPr>
          <p:grpSpPr bwMode="auto">
            <a:xfrm rot="2722037">
              <a:off x="6700727" y="2396405"/>
              <a:ext cx="740863" cy="839153"/>
              <a:chOff x="5905" y="4960"/>
              <a:chExt cx="778" cy="881"/>
            </a:xfrm>
          </p:grpSpPr>
          <p:sp>
            <p:nvSpPr>
              <p:cNvPr id="94240" name="Line 32"/>
              <p:cNvSpPr>
                <a:spLocks noChangeShapeType="1"/>
              </p:cNvSpPr>
              <p:nvPr/>
            </p:nvSpPr>
            <p:spPr bwMode="auto">
              <a:xfrm>
                <a:off x="6240" y="5729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41" name="Line 33"/>
              <p:cNvSpPr>
                <a:spLocks noChangeShapeType="1"/>
              </p:cNvSpPr>
              <p:nvPr/>
            </p:nvSpPr>
            <p:spPr bwMode="auto">
              <a:xfrm rot="-5400000">
                <a:off x="5853" y="5343"/>
                <a:ext cx="76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42" name="Line 34"/>
              <p:cNvSpPr>
                <a:spLocks noChangeShapeType="1"/>
              </p:cNvSpPr>
              <p:nvPr/>
            </p:nvSpPr>
            <p:spPr bwMode="auto">
              <a:xfrm flipH="1">
                <a:off x="5905" y="5729"/>
                <a:ext cx="328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 flipV="1">
              <a:off x="2843012" y="2229861"/>
              <a:ext cx="800100" cy="379002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2785862" y="3724919"/>
              <a:ext cx="856298" cy="427568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5" name="Line 37"/>
            <p:cNvSpPr>
              <a:spLocks noChangeShapeType="1"/>
            </p:cNvSpPr>
            <p:nvPr/>
          </p:nvSpPr>
          <p:spPr bwMode="auto">
            <a:xfrm flipV="1">
              <a:off x="5378567" y="3758249"/>
              <a:ext cx="800100" cy="379002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6" name="Line 38"/>
            <p:cNvSpPr>
              <a:spLocks noChangeShapeType="1"/>
            </p:cNvSpPr>
            <p:nvPr/>
          </p:nvSpPr>
          <p:spPr bwMode="auto">
            <a:xfrm>
              <a:off x="5292842" y="2180343"/>
              <a:ext cx="878205" cy="442804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47" name="Text Box 39"/>
            <p:cNvSpPr txBox="1">
              <a:spLocks noChangeArrowheads="1"/>
            </p:cNvSpPr>
            <p:nvPr/>
          </p:nvSpPr>
          <p:spPr bwMode="auto">
            <a:xfrm>
              <a:off x="3006842" y="2172725"/>
              <a:ext cx="16383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48" name="Text Box 40"/>
            <p:cNvSpPr txBox="1">
              <a:spLocks noChangeArrowheads="1"/>
            </p:cNvSpPr>
            <p:nvPr/>
          </p:nvSpPr>
          <p:spPr bwMode="auto">
            <a:xfrm>
              <a:off x="5729087" y="3958225"/>
              <a:ext cx="16383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Q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49" name="Text Box 41"/>
            <p:cNvSpPr txBox="1">
              <a:spLocks noChangeArrowheads="1"/>
            </p:cNvSpPr>
            <p:nvPr/>
          </p:nvSpPr>
          <p:spPr bwMode="auto">
            <a:xfrm>
              <a:off x="5650029" y="2122255"/>
              <a:ext cx="15144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V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0" name="Text Box 42"/>
            <p:cNvSpPr txBox="1">
              <a:spLocks noChangeArrowheads="1"/>
            </p:cNvSpPr>
            <p:nvPr/>
          </p:nvSpPr>
          <p:spPr bwMode="auto">
            <a:xfrm>
              <a:off x="3127809" y="3615409"/>
              <a:ext cx="15144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1" name="Text Box 43"/>
            <p:cNvSpPr txBox="1">
              <a:spLocks noChangeArrowheads="1"/>
            </p:cNvSpPr>
            <p:nvPr/>
          </p:nvSpPr>
          <p:spPr bwMode="auto">
            <a:xfrm>
              <a:off x="1832409" y="3222123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2" name="Text Box 44"/>
            <p:cNvSpPr txBox="1">
              <a:spLocks noChangeArrowheads="1"/>
            </p:cNvSpPr>
            <p:nvPr/>
          </p:nvSpPr>
          <p:spPr bwMode="auto">
            <a:xfrm>
              <a:off x="2382002" y="3238311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3" name="Text Box 45"/>
            <p:cNvSpPr txBox="1">
              <a:spLocks noChangeArrowheads="1"/>
            </p:cNvSpPr>
            <p:nvPr/>
          </p:nvSpPr>
          <p:spPr bwMode="auto">
            <a:xfrm>
              <a:off x="2134352" y="2577438"/>
              <a:ext cx="20669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4" name="Text Box 46"/>
            <p:cNvSpPr txBox="1">
              <a:spLocks noChangeArrowheads="1"/>
            </p:cNvSpPr>
            <p:nvPr/>
          </p:nvSpPr>
          <p:spPr bwMode="auto">
            <a:xfrm>
              <a:off x="4223184" y="4195339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5" name="Text Box 47"/>
            <p:cNvSpPr txBox="1">
              <a:spLocks noChangeArrowheads="1"/>
            </p:cNvSpPr>
            <p:nvPr/>
          </p:nvSpPr>
          <p:spPr bwMode="auto">
            <a:xfrm>
              <a:off x="4788969" y="4044881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6" name="Text Box 48"/>
            <p:cNvSpPr txBox="1">
              <a:spLocks noChangeArrowheads="1"/>
            </p:cNvSpPr>
            <p:nvPr/>
          </p:nvSpPr>
          <p:spPr bwMode="auto">
            <a:xfrm>
              <a:off x="4742297" y="3304970"/>
              <a:ext cx="364808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7" name="Text Box 49"/>
            <p:cNvSpPr txBox="1">
              <a:spLocks noChangeArrowheads="1"/>
            </p:cNvSpPr>
            <p:nvPr/>
          </p:nvSpPr>
          <p:spPr bwMode="auto">
            <a:xfrm>
              <a:off x="4248902" y="1755632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8" name="Text Box 50"/>
            <p:cNvSpPr txBox="1">
              <a:spLocks noChangeArrowheads="1"/>
            </p:cNvSpPr>
            <p:nvPr/>
          </p:nvSpPr>
          <p:spPr bwMode="auto">
            <a:xfrm>
              <a:off x="4839452" y="2152727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59" name="Text Box 51"/>
            <p:cNvSpPr txBox="1">
              <a:spLocks noChangeArrowheads="1"/>
            </p:cNvSpPr>
            <p:nvPr/>
          </p:nvSpPr>
          <p:spPr bwMode="auto">
            <a:xfrm>
              <a:off x="4834689" y="1670880"/>
              <a:ext cx="160020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0" name="Text Box 52"/>
            <p:cNvSpPr txBox="1">
              <a:spLocks noChangeArrowheads="1"/>
            </p:cNvSpPr>
            <p:nvPr/>
          </p:nvSpPr>
          <p:spPr bwMode="auto">
            <a:xfrm>
              <a:off x="6472989" y="2609815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1" name="Text Box 53"/>
            <p:cNvSpPr txBox="1">
              <a:spLocks noChangeArrowheads="1"/>
            </p:cNvSpPr>
            <p:nvPr/>
          </p:nvSpPr>
          <p:spPr bwMode="auto">
            <a:xfrm>
              <a:off x="6703494" y="3262118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4262" name="Text Box 54"/>
            <p:cNvSpPr txBox="1">
              <a:spLocks noChangeArrowheads="1"/>
            </p:cNvSpPr>
            <p:nvPr/>
          </p:nvSpPr>
          <p:spPr bwMode="auto">
            <a:xfrm>
              <a:off x="6999722" y="2247954"/>
              <a:ext cx="317183" cy="26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λ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3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208895" y="4976091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Equation" r:id="rId3" imgW="1079280" imgH="368280" progId="Equation.DSMT4">
                  <p:embed/>
                </p:oleObj>
              </mc:Choice>
              <mc:Fallback>
                <p:oleObj name="Equation" r:id="rId3" imgW="1079280" imgH="3682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895" y="4976091"/>
                        <a:ext cx="107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132118" y="1013691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0" name="Equation" r:id="rId5" imgW="1066680" imgH="368280" progId="Equation.DSMT4">
                  <p:embed/>
                </p:oleObj>
              </mc:Choice>
              <mc:Fallback>
                <p:oleObj name="Equation" r:id="rId5" imgW="1066680" imgH="3682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18" y="1013691"/>
                        <a:ext cx="106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3985"/>
              </p:ext>
            </p:extLst>
          </p:nvPr>
        </p:nvGraphicFramePr>
        <p:xfrm>
          <a:off x="323850" y="982663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1" name="Equation" r:id="rId7" imgW="2070000" imgH="838080" progId="Equation.DSMT4">
                  <p:embed/>
                </p:oleObj>
              </mc:Choice>
              <mc:Fallback>
                <p:oleObj name="Equation" r:id="rId7" imgW="207000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2663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366983" y="3731491"/>
            <a:ext cx="1570182" cy="4433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Relation between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C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C</a:t>
            </a:r>
            <a:r>
              <a:rPr lang="en-US" dirty="0" smtClean="0"/>
              <a:t> have the same eigenvectors.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igenvalue of </a:t>
            </a:r>
            <a:r>
              <a:rPr lang="en-US" b="1" dirty="0" smtClean="0"/>
              <a:t>U</a:t>
            </a:r>
            <a:r>
              <a:rPr lang="en-US" dirty="0" smtClean="0"/>
              <a:t> is the square root of that of </a:t>
            </a:r>
            <a:r>
              <a:rPr lang="en-US" b="1" dirty="0" smtClean="0"/>
              <a:t>C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How to calculate </a:t>
            </a:r>
            <a:r>
              <a:rPr lang="en-US" b="1" dirty="0" smtClean="0"/>
              <a:t>U</a:t>
            </a:r>
            <a:r>
              <a:rPr lang="en-US" dirty="0" smtClean="0"/>
              <a:t> from </a:t>
            </a:r>
            <a:r>
              <a:rPr lang="en-US" b="1" dirty="0" smtClean="0"/>
              <a:t>C</a:t>
            </a:r>
            <a:r>
              <a:rPr lang="en-US" dirty="0" smtClean="0"/>
              <a:t>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t eigenvectors of </a:t>
            </a:r>
            <a:r>
              <a:rPr lang="en-US" b="1" dirty="0" smtClean="0"/>
              <a:t>C</a:t>
            </a:r>
            <a:r>
              <a:rPr lang="en-US" dirty="0" smtClean="0"/>
              <a:t> b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n,		 whe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50684"/>
              </p:ext>
            </p:extLst>
          </p:nvPr>
        </p:nvGraphicFramePr>
        <p:xfrm>
          <a:off x="1701800" y="1286164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286164"/>
                        <a:ext cx="236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3070" y="3254086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070" y="3254086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19225" y="3722688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" name="Equation" r:id="rId7" imgW="1485720" imgH="380880" progId="Equation.DSMT4">
                  <p:embed/>
                </p:oleObj>
              </mc:Choice>
              <mc:Fallback>
                <p:oleObj name="Equation" r:id="rId7" imgW="1485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722688"/>
                        <a:ext cx="1485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92297"/>
              </p:ext>
            </p:extLst>
          </p:nvPr>
        </p:nvGraphicFramePr>
        <p:xfrm>
          <a:off x="2087563" y="4297363"/>
          <a:ext cx="2514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9" imgW="2514600" imgH="1523880" progId="Equation.DSMT4">
                  <p:embed/>
                </p:oleObj>
              </mc:Choice>
              <mc:Fallback>
                <p:oleObj name="Equation" r:id="rId9" imgW="2514600" imgH="1523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297363"/>
                        <a:ext cx="25146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35532" y="4745396"/>
            <a:ext cx="2791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Deformation tensor in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principal direction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979055" y="4424218"/>
            <a:ext cx="3870036" cy="51723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163782" y="849745"/>
            <a:ext cx="1939636" cy="4710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879903"/>
            <a:ext cx="890905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And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General Deforma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Stretch in principal directions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Rigid-body rotation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Rigid-body translation</a:t>
            </a:r>
            <a:endParaRPr lang="en-US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68484"/>
              </p:ext>
            </p:extLst>
          </p:nvPr>
        </p:nvGraphicFramePr>
        <p:xfrm>
          <a:off x="1103313" y="4513263"/>
          <a:ext cx="361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4" name="Equation" r:id="rId3" imgW="3619440" imgH="380880" progId="Equation.DSMT4">
                  <p:embed/>
                </p:oleObj>
              </mc:Choice>
              <mc:Fallback>
                <p:oleObj name="Equation" r:id="rId3" imgW="3619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513263"/>
                        <a:ext cx="361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18235"/>
              </p:ext>
            </p:extLst>
          </p:nvPr>
        </p:nvGraphicFramePr>
        <p:xfrm>
          <a:off x="1211263" y="879475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5" name="Equation" r:id="rId5" imgW="1790640" imgH="469800" progId="Equation.DSMT4">
                  <p:embed/>
                </p:oleObj>
              </mc:Choice>
              <mc:Fallback>
                <p:oleObj name="Equation" r:id="rId5" imgW="17906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879475"/>
                        <a:ext cx="1790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19938"/>
              </p:ext>
            </p:extLst>
          </p:nvPr>
        </p:nvGraphicFramePr>
        <p:xfrm>
          <a:off x="1644650" y="1851025"/>
          <a:ext cx="271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6" name="Equation" r:id="rId7" imgW="2717640" imgH="1371600" progId="Equation.DSMT4">
                  <p:embed/>
                </p:oleObj>
              </mc:Choice>
              <mc:Fallback>
                <p:oleObj name="Equation" r:id="rId7" imgW="271764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51025"/>
                        <a:ext cx="2717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68879"/>
              </p:ext>
            </p:extLst>
          </p:nvPr>
        </p:nvGraphicFramePr>
        <p:xfrm>
          <a:off x="6459538" y="1955800"/>
          <a:ext cx="2082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7" name="Equation" r:id="rId9" imgW="2082600" imgH="927000" progId="Equation.DSMT4">
                  <p:embed/>
                </p:oleObj>
              </mc:Choice>
              <mc:Fallback>
                <p:oleObj name="Equation" r:id="rId9" imgW="20826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955800"/>
                        <a:ext cx="2082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82318"/>
              </p:ext>
            </p:extLst>
          </p:nvPr>
        </p:nvGraphicFramePr>
        <p:xfrm>
          <a:off x="6465888" y="4797425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8" name="Equation" r:id="rId11" imgW="2057400" imgH="927000" progId="Equation.DSMT4">
                  <p:embed/>
                </p:oleObj>
              </mc:Choice>
              <mc:Fallback>
                <p:oleObj name="Equation" r:id="rId11" imgW="2057400" imgH="9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97425"/>
                        <a:ext cx="2057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92755"/>
              </p:ext>
            </p:extLst>
          </p:nvPr>
        </p:nvGraphicFramePr>
        <p:xfrm>
          <a:off x="6453188" y="2903538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9" name="Equation" r:id="rId13" imgW="1904760" imgH="927000" progId="Equation.DSMT4">
                  <p:embed/>
                </p:oleObj>
              </mc:Choice>
              <mc:Fallback>
                <p:oleObj name="Equation" r:id="rId13" imgW="190476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903538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57318"/>
              </p:ext>
            </p:extLst>
          </p:nvPr>
        </p:nvGraphicFramePr>
        <p:xfrm>
          <a:off x="6459538" y="5745163"/>
          <a:ext cx="204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0" name="Equation" r:id="rId15" imgW="2044440" imgH="927000" progId="Equation.DSMT4">
                  <p:embed/>
                </p:oleObj>
              </mc:Choice>
              <mc:Fallback>
                <p:oleObj name="Equation" r:id="rId15" imgW="2044440" imgH="9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5745163"/>
                        <a:ext cx="2044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30860"/>
              </p:ext>
            </p:extLst>
          </p:nvPr>
        </p:nvGraphicFramePr>
        <p:xfrm>
          <a:off x="6459538" y="1008063"/>
          <a:ext cx="213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1" name="Equation" r:id="rId17" imgW="2133360" imgH="927000" progId="Equation.DSMT4">
                  <p:embed/>
                </p:oleObj>
              </mc:Choice>
              <mc:Fallback>
                <p:oleObj name="Equation" r:id="rId17" imgW="213336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008063"/>
                        <a:ext cx="2133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33082"/>
              </p:ext>
            </p:extLst>
          </p:nvPr>
        </p:nvGraphicFramePr>
        <p:xfrm>
          <a:off x="6453188" y="3849688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2" name="Equation" r:id="rId19" imgW="2095200" imgH="927000" progId="Equation.DSMT4">
                  <p:embed/>
                </p:oleObj>
              </mc:Choice>
              <mc:Fallback>
                <p:oleObj name="Equation" r:id="rId19" imgW="2095200" imgH="9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849688"/>
                        <a:ext cx="2095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574787" y="618836"/>
            <a:ext cx="190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eful formulas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agrangian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G-L strain is a special case of general form of Lagrangian strain tensors (Hill, 1968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28920"/>
              </p:ext>
            </p:extLst>
          </p:nvPr>
        </p:nvGraphicFramePr>
        <p:xfrm>
          <a:off x="1265238" y="1631950"/>
          <a:ext cx="2514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3" name="Equation" r:id="rId3" imgW="2514600" imgH="774360" progId="Equation.DSMT4">
                  <p:embed/>
                </p:oleObj>
              </mc:Choice>
              <mc:Fallback>
                <p:oleObj name="Equation" r:id="rId3" imgW="25146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631950"/>
                        <a:ext cx="2514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2C02C6"/>
                </a:solidFill>
              </a:rPr>
              <a:t>Frame of Reference</a:t>
            </a:r>
          </a:p>
          <a:p>
            <a:pPr lvl="1"/>
            <a:r>
              <a:rPr lang="en-US" dirty="0" smtClean="0"/>
              <a:t>The weak form must be expressed based on a frame of reference</a:t>
            </a:r>
          </a:p>
          <a:p>
            <a:pPr lvl="1"/>
            <a:r>
              <a:rPr lang="en-US" dirty="0" smtClean="0"/>
              <a:t>Often initial (undeformed) geometry or current (deformed) geometry are used for the frame of reference</a:t>
            </a:r>
          </a:p>
          <a:p>
            <a:pPr lvl="1"/>
            <a:r>
              <a:rPr lang="en-US" dirty="0"/>
              <a:t>proper definitions of stress and strain must be used according to the frame of </a:t>
            </a:r>
            <a:r>
              <a:rPr lang="en-US" dirty="0" smtClean="0"/>
              <a:t>reference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Total </a:t>
            </a:r>
            <a:r>
              <a:rPr lang="en-US" b="1" dirty="0" err="1" smtClean="0">
                <a:solidFill>
                  <a:srgbClr val="2C02C6"/>
                </a:solidFill>
              </a:rPr>
              <a:t>Lagrangian</a:t>
            </a:r>
            <a:r>
              <a:rPr lang="en-US" b="1" dirty="0" smtClean="0">
                <a:solidFill>
                  <a:srgbClr val="2C02C6"/>
                </a:solidFill>
              </a:rPr>
              <a:t> Formulation</a:t>
            </a:r>
            <a:r>
              <a:rPr lang="en-US" dirty="0" smtClean="0"/>
              <a:t>: </a:t>
            </a:r>
            <a:r>
              <a:rPr lang="en-US" dirty="0"/>
              <a:t>initial (undeformed) geometry </a:t>
            </a:r>
            <a:r>
              <a:rPr lang="en-US" dirty="0" smtClean="0"/>
              <a:t>as a reference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Updated </a:t>
            </a:r>
            <a:r>
              <a:rPr lang="en-US" b="1" dirty="0" err="1" smtClean="0">
                <a:solidFill>
                  <a:srgbClr val="2C02C6"/>
                </a:solidFill>
              </a:rPr>
              <a:t>Lagrangian</a:t>
            </a:r>
            <a:r>
              <a:rPr lang="en-US" b="1" dirty="0" smtClean="0">
                <a:solidFill>
                  <a:srgbClr val="2C02C6"/>
                </a:solidFill>
              </a:rPr>
              <a:t> Formulation</a:t>
            </a:r>
            <a:r>
              <a:rPr lang="en-US" dirty="0" smtClean="0"/>
              <a:t>: </a:t>
            </a:r>
            <a:r>
              <a:rPr lang="en-US" dirty="0"/>
              <a:t>current (deformed) </a:t>
            </a:r>
            <a:r>
              <a:rPr lang="en-US" dirty="0" smtClean="0"/>
              <a:t>geometry</a:t>
            </a:r>
          </a:p>
          <a:p>
            <a:r>
              <a:rPr lang="en-US" dirty="0" smtClean="0"/>
              <a:t>Two formulations are theoretically identical to express the structural equilibrium, but numerically different because different stress and strain definitions are us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948151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olar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imple shear proble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eformation gradi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eformation tensor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ind </a:t>
            </a:r>
            <a:r>
              <a:rPr lang="en-US" dirty="0" err="1" smtClean="0"/>
              <a:t>eigenvalues</a:t>
            </a:r>
            <a:r>
              <a:rPr lang="en-US" dirty="0" smtClean="0"/>
              <a:t> and eigenvectors of </a:t>
            </a:r>
            <a:r>
              <a:rPr lang="en-US" b="1" dirty="0" smtClean="0"/>
              <a:t>C</a:t>
            </a:r>
            <a:endParaRPr lang="en-US" b="1" dirty="0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82346"/>
              </p:ext>
            </p:extLst>
          </p:nvPr>
        </p:nvGraphicFramePr>
        <p:xfrm>
          <a:off x="584200" y="1250950"/>
          <a:ext cx="20383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3" imgW="2044440" imgH="1371600" progId="Equation.DSMT4">
                  <p:embed/>
                </p:oleObj>
              </mc:Choice>
              <mc:Fallback>
                <p:oleObj name="Equation" r:id="rId3" imgW="2044440" imgH="1371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50950"/>
                        <a:ext cx="20383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34904"/>
              </p:ext>
            </p:extLst>
          </p:nvPr>
        </p:nvGraphicFramePr>
        <p:xfrm>
          <a:off x="3036888" y="1077913"/>
          <a:ext cx="100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6" name="Equation" r:id="rId5" imgW="1002960" imgH="812520" progId="Equation.DSMT4">
                  <p:embed/>
                </p:oleObj>
              </mc:Choice>
              <mc:Fallback>
                <p:oleObj name="Equation" r:id="rId5" imgW="100296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077913"/>
                        <a:ext cx="1003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731164" y="660400"/>
            <a:ext cx="2822868" cy="2092830"/>
            <a:chOff x="5731164" y="660400"/>
            <a:chExt cx="2822868" cy="2092830"/>
          </a:xfrm>
        </p:grpSpPr>
        <p:sp>
          <p:nvSpPr>
            <p:cNvPr id="7" name="Rectangle 6"/>
            <p:cNvSpPr/>
            <p:nvPr/>
          </p:nvSpPr>
          <p:spPr bwMode="auto">
            <a:xfrm>
              <a:off x="6132945" y="1487055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Parallelogram 7"/>
            <p:cNvSpPr/>
            <p:nvPr/>
          </p:nvSpPr>
          <p:spPr bwMode="auto">
            <a:xfrm>
              <a:off x="6132944" y="1487055"/>
              <a:ext cx="2142837" cy="997527"/>
            </a:xfrm>
            <a:prstGeom prst="parallelogram">
              <a:avLst>
                <a:gd name="adj" fmla="val 113889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5246256" y="187498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5874328" y="248458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7795491" y="229985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31164" y="660400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70184"/>
              </p:ext>
            </p:extLst>
          </p:nvPr>
        </p:nvGraphicFramePr>
        <p:xfrm>
          <a:off x="3770313" y="2628900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7" name="Equation" r:id="rId7" imgW="1549080" imgH="888840" progId="Equation.DSMT4">
                  <p:embed/>
                </p:oleObj>
              </mc:Choice>
              <mc:Fallback>
                <p:oleObj name="Equation" r:id="rId7" imgW="15490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28900"/>
                        <a:ext cx="1549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6782"/>
              </p:ext>
            </p:extLst>
          </p:nvPr>
        </p:nvGraphicFramePr>
        <p:xfrm>
          <a:off x="3489325" y="3570288"/>
          <a:ext cx="466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8" name="Equation" r:id="rId9" imgW="4660560" imgH="1091880" progId="Equation.DSMT4">
                  <p:embed/>
                </p:oleObj>
              </mc:Choice>
              <mc:Fallback>
                <p:oleObj name="Equation" r:id="rId9" imgW="466056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3570288"/>
                        <a:ext cx="46609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46166"/>
              </p:ext>
            </p:extLst>
          </p:nvPr>
        </p:nvGraphicFramePr>
        <p:xfrm>
          <a:off x="915988" y="5526088"/>
          <a:ext cx="406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Equation" r:id="rId11" imgW="4063680" imgH="1041120" progId="Equation.DSMT4">
                  <p:embed/>
                </p:oleObj>
              </mc:Choice>
              <mc:Fallback>
                <p:oleObj name="Equation" r:id="rId11" imgW="406368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526088"/>
                        <a:ext cx="4064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202219" y="4886034"/>
            <a:ext cx="2323002" cy="1833426"/>
            <a:chOff x="6063673" y="4886034"/>
            <a:chExt cx="2323002" cy="1833426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>
              <a:off x="6253018" y="5938982"/>
              <a:ext cx="1782618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6340764" y="5947430"/>
              <a:ext cx="1542472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Freeform 21"/>
            <p:cNvSpPr/>
            <p:nvPr/>
          </p:nvSpPr>
          <p:spPr bwMode="auto">
            <a:xfrm rot="17929787">
              <a:off x="6548581" y="4978398"/>
              <a:ext cx="822960" cy="822960"/>
            </a:xfrm>
            <a:custGeom>
              <a:avLst/>
              <a:gdLst>
                <a:gd name="connsiteX0" fmla="*/ 0 w 766618"/>
                <a:gd name="connsiteY0" fmla="*/ 0 h 812800"/>
                <a:gd name="connsiteX1" fmla="*/ 0 w 766618"/>
                <a:gd name="connsiteY1" fmla="*/ 812800 h 812800"/>
                <a:gd name="connsiteX2" fmla="*/ 766618 w 766618"/>
                <a:gd name="connsiteY2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6618" h="812800">
                  <a:moveTo>
                    <a:pt x="0" y="0"/>
                  </a:moveTo>
                  <a:lnTo>
                    <a:pt x="0" y="812800"/>
                  </a:lnTo>
                  <a:lnTo>
                    <a:pt x="766618" y="81280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66367" y="5758873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27273" y="4886034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63673" y="5260107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49127" y="4973779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7" name="Arc 26"/>
            <p:cNvSpPr/>
            <p:nvPr/>
          </p:nvSpPr>
          <p:spPr bwMode="auto">
            <a:xfrm rot="587836">
              <a:off x="7056582" y="5708072"/>
              <a:ext cx="369455" cy="369455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324436" y="5514109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0</a:t>
              </a:r>
              <a:r>
                <a:rPr lang="en-US" baseline="30000" dirty="0" smtClean="0"/>
                <a:t>o</a:t>
              </a:r>
              <a:endParaRPr lang="en-US" baseline="300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26083"/>
            <a:ext cx="8909050" cy="575180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 E</a:t>
            </a:r>
            <a:r>
              <a:rPr lang="en-US" baseline="-25000" dirty="0" smtClean="0"/>
              <a:t>1</a:t>
            </a:r>
            <a:r>
              <a:rPr lang="en-US" dirty="0" smtClean="0"/>
              <a:t> – E</a:t>
            </a:r>
            <a:r>
              <a:rPr lang="en-US" baseline="-25000" dirty="0" smtClean="0"/>
              <a:t>2</a:t>
            </a:r>
            <a:r>
              <a:rPr lang="en-US" dirty="0" smtClean="0"/>
              <a:t> coordinate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Principal Direction Matrix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Deformation tensor in principal direction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tretch tens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7568"/>
              </p:ext>
            </p:extLst>
          </p:nvPr>
        </p:nvGraphicFramePr>
        <p:xfrm>
          <a:off x="3814763" y="754063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0" name="Equation" r:id="rId3" imgW="2476440" imgH="888840" progId="Equation.DSMT4">
                  <p:embed/>
                </p:oleObj>
              </mc:Choice>
              <mc:Fallback>
                <p:oleObj name="Equation" r:id="rId3" imgW="24764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754063"/>
                        <a:ext cx="2476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74126" y="1758946"/>
          <a:ext cx="434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1" name="Equation" r:id="rId5" imgW="4343400" imgH="965160" progId="Equation.DSMT4">
                  <p:embed/>
                </p:oleObj>
              </mc:Choice>
              <mc:Fallback>
                <p:oleObj name="Equation" r:id="rId5" imgW="434340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26" y="1758946"/>
                        <a:ext cx="434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0000"/>
              </p:ext>
            </p:extLst>
          </p:nvPr>
        </p:nvGraphicFramePr>
        <p:xfrm>
          <a:off x="990600" y="352901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2" name="Equation" r:id="rId7" imgW="1917360" imgH="380880" progId="Equation.DSMT4">
                  <p:embed/>
                </p:oleObj>
              </mc:Choice>
              <mc:Fallback>
                <p:oleObj name="Equation" r:id="rId7" imgW="191736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29013"/>
                        <a:ext cx="191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931286" y="4479637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3" name="Equation" r:id="rId9" imgW="2565360" imgH="965160" progId="Equation.DSMT4">
                  <p:embed/>
                </p:oleObj>
              </mc:Choice>
              <mc:Fallback>
                <p:oleObj name="Equation" r:id="rId9" imgW="256536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86" y="4479637"/>
                        <a:ext cx="2565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7594"/>
              </p:ext>
            </p:extLst>
          </p:nvPr>
        </p:nvGraphicFramePr>
        <p:xfrm>
          <a:off x="858838" y="5619750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4" name="Equation" r:id="rId11" imgW="4749480" imgH="965160" progId="Equation.DSMT4">
                  <p:embed/>
                </p:oleObj>
              </mc:Choice>
              <mc:Fallback>
                <p:oleObj name="Equation" r:id="rId11" imgW="474948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5619750"/>
                        <a:ext cx="474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b="1" dirty="0" smtClean="0"/>
              <a:t>U</a:t>
            </a:r>
            <a:r>
              <a:rPr lang="en-US" dirty="0" smtClean="0"/>
              <a:t> deforms a square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otational Tens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30</a:t>
            </a:r>
            <a:r>
              <a:rPr lang="en-US" baseline="30000" dirty="0" smtClean="0"/>
              <a:t>o</a:t>
            </a:r>
            <a:r>
              <a:rPr lang="en-US" dirty="0" smtClean="0"/>
              <a:t> clockwise r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7831" y="2941221"/>
          <a:ext cx="394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3" imgW="3949560" imgH="965160" progId="Equation.DSMT4">
                  <p:embed/>
                </p:oleObj>
              </mc:Choice>
              <mc:Fallback>
                <p:oleObj name="Equation" r:id="rId3" imgW="394956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31" y="2941221"/>
                        <a:ext cx="3949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7713" y="1300163"/>
          <a:ext cx="543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Equation" r:id="rId5" imgW="5435280" imgH="939600" progId="Equation.DSMT4">
                  <p:embed/>
                </p:oleObj>
              </mc:Choice>
              <mc:Fallback>
                <p:oleObj name="Equation" r:id="rId5" imgW="54352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13" y="1300163"/>
                        <a:ext cx="5435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994400" y="775855"/>
            <a:ext cx="2822868" cy="2540795"/>
            <a:chOff x="5994400" y="775855"/>
            <a:chExt cx="2822868" cy="2540795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5509492" y="243840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6137564" y="304800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8058727" y="286327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4400" y="1223820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6386946" y="775855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386946" y="1874982"/>
              <a:ext cx="1173018" cy="1173018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6516255" y="2798618"/>
              <a:ext cx="424872" cy="424872"/>
            </a:xfrm>
            <a:prstGeom prst="arc">
              <a:avLst>
                <a:gd name="adj1" fmla="val 17727803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22655" y="2752436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0</a:t>
              </a:r>
              <a:r>
                <a:rPr lang="en-US" baseline="30000" dirty="0" smtClean="0"/>
                <a:t>o</a:t>
              </a:r>
              <a:endParaRPr lang="en-US" baseline="30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994400" y="3477487"/>
            <a:ext cx="2822868" cy="2817069"/>
            <a:chOff x="5994400" y="3366655"/>
            <a:chExt cx="2822868" cy="2817069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5509492" y="502920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6137564" y="563880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8058727" y="545407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94400" y="3814620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 rot="1739828">
              <a:off x="6839510" y="3911579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6516255" y="5389418"/>
              <a:ext cx="424872" cy="424872"/>
            </a:xfrm>
            <a:prstGeom prst="arc">
              <a:avLst>
                <a:gd name="adj1" fmla="val 17727803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22655" y="5343236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0</a:t>
              </a:r>
              <a:r>
                <a:rPr lang="en-US" baseline="30000" dirty="0" smtClean="0"/>
                <a:t>o</a:t>
              </a:r>
              <a:endParaRPr lang="en-US" baseline="30000" dirty="0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6382328" y="3366655"/>
              <a:ext cx="1616363" cy="2272145"/>
            </a:xfrm>
            <a:custGeom>
              <a:avLst/>
              <a:gdLst>
                <a:gd name="connsiteX0" fmla="*/ 0 w 1616363"/>
                <a:gd name="connsiteY0" fmla="*/ 2272145 h 2272145"/>
                <a:gd name="connsiteX1" fmla="*/ 600363 w 1616363"/>
                <a:gd name="connsiteY1" fmla="*/ 563418 h 2272145"/>
                <a:gd name="connsiteX2" fmla="*/ 1616363 w 1616363"/>
                <a:gd name="connsiteY2" fmla="*/ 0 h 2272145"/>
                <a:gd name="connsiteX3" fmla="*/ 1025236 w 1616363"/>
                <a:gd name="connsiteY3" fmla="*/ 1690254 h 2272145"/>
                <a:gd name="connsiteX4" fmla="*/ 0 w 1616363"/>
                <a:gd name="connsiteY4" fmla="*/ 2272145 h 2272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6363" h="2272145">
                  <a:moveTo>
                    <a:pt x="0" y="2272145"/>
                  </a:moveTo>
                  <a:lnTo>
                    <a:pt x="600363" y="563418"/>
                  </a:lnTo>
                  <a:lnTo>
                    <a:pt x="1616363" y="0"/>
                  </a:lnTo>
                  <a:lnTo>
                    <a:pt x="1025236" y="1690254"/>
                  </a:lnTo>
                  <a:lnTo>
                    <a:pt x="0" y="2272145"/>
                  </a:lnTo>
                  <a:close/>
                </a:path>
              </a:pathLst>
            </a:cu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32206" y="4075563"/>
          <a:ext cx="590550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" name="Equation" r:id="rId7" imgW="5905440" imgH="939600" progId="Equation.DSMT4">
                  <p:embed/>
                </p:oleObj>
              </mc:Choice>
              <mc:Fallback>
                <p:oleObj name="Equation" r:id="rId7" imgW="59054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6" y="4075563"/>
                        <a:ext cx="5905501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19991" y="5628987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1" name="Equation" r:id="rId9" imgW="4063680" imgH="965160" progId="Equation.DSMT4">
                  <p:embed/>
                </p:oleObj>
              </mc:Choice>
              <mc:Fallback>
                <p:oleObj name="Equation" r:id="rId9" imgW="40636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91" y="5628987"/>
                        <a:ext cx="406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olar Decomposi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A straight line			will deform to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Consider a diagonal line: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= 45</a:t>
            </a:r>
            <a:r>
              <a:rPr lang="en-US" baseline="30000" dirty="0" smtClean="0"/>
              <a:t>o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Consider a circ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16808"/>
              </p:ext>
            </p:extLst>
          </p:nvPr>
        </p:nvGraphicFramePr>
        <p:xfrm>
          <a:off x="2701925" y="760413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760413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61180"/>
              </p:ext>
            </p:extLst>
          </p:nvPr>
        </p:nvGraphicFramePr>
        <p:xfrm>
          <a:off x="892175" y="1219200"/>
          <a:ext cx="3352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" name="Equation" r:id="rId5" imgW="3352680" imgH="1434960" progId="Equation.DSMT4">
                  <p:embed/>
                </p:oleObj>
              </mc:Choice>
              <mc:Fallback>
                <p:oleObj name="Equation" r:id="rId5" imgW="3352680" imgH="1434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219200"/>
                        <a:ext cx="33528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47559"/>
              </p:ext>
            </p:extLst>
          </p:nvPr>
        </p:nvGraphicFramePr>
        <p:xfrm>
          <a:off x="690563" y="3232150"/>
          <a:ext cx="412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4" name="Equation" r:id="rId7" imgW="4127400" imgH="863280" progId="Equation.DSMT4">
                  <p:embed/>
                </p:oleObj>
              </mc:Choice>
              <mc:Fallback>
                <p:oleObj name="Equation" r:id="rId7" imgW="412740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232150"/>
                        <a:ext cx="4127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83545"/>
              </p:ext>
            </p:extLst>
          </p:nvPr>
        </p:nvGraphicFramePr>
        <p:xfrm>
          <a:off x="876300" y="4956175"/>
          <a:ext cx="3848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5" name="Equation" r:id="rId9" imgW="3848040" imgH="1460160" progId="Equation.DSMT4">
                  <p:embed/>
                </p:oleObj>
              </mc:Choice>
              <mc:Fallback>
                <p:oleObj name="Equation" r:id="rId9" imgW="3848040" imgH="1460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956175"/>
                        <a:ext cx="38481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4582" y="6040582"/>
            <a:ext cx="215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quation of ellips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rot="1739828">
            <a:off x="6673256" y="1639433"/>
            <a:ext cx="1616363" cy="2272145"/>
          </a:xfrm>
          <a:custGeom>
            <a:avLst/>
            <a:gdLst>
              <a:gd name="connsiteX0" fmla="*/ 0 w 1616363"/>
              <a:gd name="connsiteY0" fmla="*/ 2272145 h 2272145"/>
              <a:gd name="connsiteX1" fmla="*/ 600363 w 1616363"/>
              <a:gd name="connsiteY1" fmla="*/ 563418 h 2272145"/>
              <a:gd name="connsiteX2" fmla="*/ 1616363 w 1616363"/>
              <a:gd name="connsiteY2" fmla="*/ 0 h 2272145"/>
              <a:gd name="connsiteX3" fmla="*/ 1025236 w 1616363"/>
              <a:gd name="connsiteY3" fmla="*/ 1690254 h 2272145"/>
              <a:gd name="connsiteX4" fmla="*/ 0 w 1616363"/>
              <a:gd name="connsiteY4" fmla="*/ 2272145 h 227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6363" h="2272145">
                <a:moveTo>
                  <a:pt x="0" y="2272145"/>
                </a:moveTo>
                <a:lnTo>
                  <a:pt x="600363" y="563418"/>
                </a:lnTo>
                <a:lnTo>
                  <a:pt x="1616363" y="0"/>
                </a:lnTo>
                <a:lnTo>
                  <a:pt x="1025236" y="1690254"/>
                </a:lnTo>
                <a:lnTo>
                  <a:pt x="0" y="2272145"/>
                </a:lnTo>
                <a:close/>
              </a:path>
            </a:pathLst>
          </a:custGeom>
          <a:noFill/>
          <a:ln w="2857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828146" y="1542474"/>
            <a:ext cx="2910892" cy="2092830"/>
            <a:chOff x="5828146" y="1542474"/>
            <a:chExt cx="2910892" cy="2092830"/>
          </a:xfrm>
        </p:grpSpPr>
        <p:cxnSp>
          <p:nvCxnSpPr>
            <p:cNvPr id="9" name="Straight Arrow Connector 8"/>
            <p:cNvCxnSpPr/>
            <p:nvPr/>
          </p:nvCxnSpPr>
          <p:spPr bwMode="auto">
            <a:xfrm rot="5400000" flipH="1" flipV="1">
              <a:off x="5343238" y="2757056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5971310" y="3366656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892473" y="3181929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28146" y="1542474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6414653" y="3117272"/>
              <a:ext cx="424872" cy="424872"/>
            </a:xfrm>
            <a:prstGeom prst="arc">
              <a:avLst>
                <a:gd name="adj1" fmla="val 17623977"/>
                <a:gd name="adj2" fmla="val 567734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93345" y="304338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5</a:t>
              </a:r>
              <a:r>
                <a:rPr lang="en-US" baseline="30000" dirty="0" smtClean="0"/>
                <a:t>o</a:t>
              </a:r>
              <a:endParaRPr lang="en-US" baseline="3000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211462" y="2189006"/>
              <a:ext cx="1173018" cy="1173018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Straight Connector 18"/>
            <p:cNvCxnSpPr>
              <a:stCxn id="13" idx="0"/>
            </p:cNvCxnSpPr>
            <p:nvPr/>
          </p:nvCxnSpPr>
          <p:spPr bwMode="auto">
            <a:xfrm flipV="1">
              <a:off x="6223837" y="2198255"/>
              <a:ext cx="1156018" cy="117913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endCxn id="13" idx="2"/>
            </p:cNvCxnSpPr>
            <p:nvPr/>
          </p:nvCxnSpPr>
          <p:spPr bwMode="auto">
            <a:xfrm flipV="1">
              <a:off x="6206836" y="2173625"/>
              <a:ext cx="2532202" cy="119764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5994400" y="3976256"/>
            <a:ext cx="2661232" cy="2107217"/>
            <a:chOff x="5994400" y="3976256"/>
            <a:chExt cx="2661232" cy="2107217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6107546" y="5205225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>
              <a:off x="6486236" y="4707255"/>
              <a:ext cx="997528" cy="997528"/>
            </a:xfrm>
            <a:prstGeom prst="ellipse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 rot="19942729">
              <a:off x="6091382" y="4707255"/>
              <a:ext cx="1787237" cy="997528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6033655" y="5205225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897091" y="5144656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97782" y="3976256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V="1">
              <a:off x="5994400" y="4590472"/>
              <a:ext cx="2115127" cy="116378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of a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finitesimal volume by three vector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Undeformed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formed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4146" y="1263650"/>
          <a:ext cx="468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5" name="Equation" r:id="rId3" imgW="4686120" imgH="406080" progId="Equation.DSMT4">
                  <p:embed/>
                </p:oleObj>
              </mc:Choice>
              <mc:Fallback>
                <p:oleObj name="Equation" r:id="rId3" imgW="46861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146" y="1263650"/>
                        <a:ext cx="468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027363" y="1731963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6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1731963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16429" y="2478088"/>
          <a:ext cx="4851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7" name="Equation" r:id="rId7" imgW="4851360" imgH="2908080" progId="Equation.DSMT4">
                  <p:embed/>
                </p:oleObj>
              </mc:Choice>
              <mc:Fallback>
                <p:oleObj name="Equation" r:id="rId7" imgW="4851360" imgH="290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9" y="2478088"/>
                        <a:ext cx="485140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 bwMode="auto">
          <a:xfrm rot="1081386">
            <a:off x="1991964" y="5262674"/>
            <a:ext cx="1727198" cy="157017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1844" y="5507007"/>
            <a:ext cx="3084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Continuum Mechanic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67313" y="6142038"/>
          <a:ext cx="261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8" name="Equation" r:id="rId9" imgW="2616120" imgH="419040" progId="Equation.DSMT4">
                  <p:embed/>
                </p:oleObj>
              </mc:Choice>
              <mc:Fallback>
                <p:oleObj name="Equation" r:id="rId9" imgW="2616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6142038"/>
                        <a:ext cx="261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22400" y="6019800"/>
          <a:ext cx="214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9" name="Equation" r:id="rId11" imgW="2145960" imgH="368280" progId="Equation.DSMT4">
                  <p:embed/>
                </p:oleObj>
              </mc:Choice>
              <mc:Fallback>
                <p:oleObj name="Equation" r:id="rId11" imgW="21459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6019800"/>
                        <a:ext cx="214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610575" y="2562578"/>
            <a:ext cx="2794016" cy="1300666"/>
            <a:chOff x="5610575" y="2562578"/>
            <a:chExt cx="2794016" cy="1300666"/>
          </a:xfrm>
        </p:grpSpPr>
        <p:sp>
          <p:nvSpPr>
            <p:cNvPr id="12" name="Cube 11"/>
            <p:cNvSpPr/>
            <p:nvPr/>
          </p:nvSpPr>
          <p:spPr bwMode="auto">
            <a:xfrm>
              <a:off x="5610575" y="2562578"/>
              <a:ext cx="948266" cy="880528"/>
            </a:xfrm>
            <a:prstGeom prst="cube">
              <a:avLst>
                <a:gd name="adj" fmla="val 29762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5400000" flipH="1" flipV="1">
              <a:off x="6304845" y="3155245"/>
              <a:ext cx="293511" cy="282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rot="16200000" flipV="1">
              <a:off x="5994403" y="3104445"/>
              <a:ext cx="615245" cy="28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10800000" flipV="1">
              <a:off x="5610583" y="3443111"/>
              <a:ext cx="69990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Cube 20"/>
            <p:cNvSpPr/>
            <p:nvPr/>
          </p:nvSpPr>
          <p:spPr bwMode="auto">
            <a:xfrm rot="2105843">
              <a:off x="7456325" y="2579510"/>
              <a:ext cx="948266" cy="880528"/>
            </a:xfrm>
            <a:prstGeom prst="cube">
              <a:avLst>
                <a:gd name="adj" fmla="val 29762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rot="7505843" flipH="1" flipV="1">
              <a:off x="7947395" y="3318932"/>
              <a:ext cx="293511" cy="282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rot="18305843" flipV="1">
              <a:off x="7727264" y="3234265"/>
              <a:ext cx="615245" cy="2822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2905843" flipV="1">
              <a:off x="7230556" y="3301997"/>
              <a:ext cx="69990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Right Arrow 27"/>
            <p:cNvSpPr/>
            <p:nvPr/>
          </p:nvSpPr>
          <p:spPr bwMode="auto">
            <a:xfrm>
              <a:off x="6807200" y="2743200"/>
              <a:ext cx="485422" cy="191911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400801" y="3262489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1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29112" y="3471334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3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23466" y="2889956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2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828845" y="3493912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1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3601" y="3330225"/>
              <a:ext cx="551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3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36933" y="2963334"/>
              <a:ext cx="551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</a:t>
              </a:r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baseline="30000" dirty="0" smtClean="0">
                  <a:latin typeface="Comic Sans MS" pitchFamily="66" charset="0"/>
                </a:rPr>
                <a:t>2</a:t>
              </a:r>
              <a:endParaRPr lang="en-US" baseline="30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969818" y="1191491"/>
            <a:ext cx="1893455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840509" y="2724727"/>
            <a:ext cx="2780146" cy="10898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of a Volum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Volume chang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Volumetric Strai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compressible condition: J = 1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ransformation of integral doma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0313" y="2916238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7" name="Equation" r:id="rId3" imgW="1993680" imgH="736560" progId="Equation.DSMT4">
                  <p:embed/>
                </p:oleObj>
              </mc:Choice>
              <mc:Fallback>
                <p:oleObj name="Equation" r:id="rId3" imgW="19936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16238"/>
                        <a:ext cx="1993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41602" y="1319213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5" imgW="1346040" imgH="368280" progId="Equation.DSMT4">
                  <p:embed/>
                </p:oleObj>
              </mc:Choice>
              <mc:Fallback>
                <p:oleObj name="Equation" r:id="rId5" imgW="134604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02" y="1319213"/>
                        <a:ext cx="1346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3542"/>
              </p:ext>
            </p:extLst>
          </p:nvPr>
        </p:nvGraphicFramePr>
        <p:xfrm>
          <a:off x="1284288" y="4994275"/>
          <a:ext cx="3157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7" imgW="3162240" imgH="596880" progId="Equation.DSMT4">
                  <p:embed/>
                </p:oleObj>
              </mc:Choice>
              <mc:Fallback>
                <p:oleObj name="Equation" r:id="rId7" imgW="3162240" imgH="596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994275"/>
                        <a:ext cx="315753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1455819" y="5209672"/>
            <a:ext cx="505326" cy="50532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160347" y="5217688"/>
            <a:ext cx="505326" cy="50532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Uniaxial Deformation of a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itial dimension of L</a:t>
            </a:r>
            <a:r>
              <a:rPr lang="en-US" baseline="-25000" dirty="0" smtClean="0"/>
              <a:t>0</a:t>
            </a:r>
            <a:r>
              <a:rPr lang="en-US" dirty="0" smtClean="0">
                <a:latin typeface="Comic Sans MS"/>
              </a:rPr>
              <a:t>×h</a:t>
            </a:r>
            <a:r>
              <a:rPr lang="en-US" baseline="-25000" dirty="0" smtClean="0">
                <a:latin typeface="Comic Sans MS"/>
              </a:rPr>
              <a:t>0</a:t>
            </a:r>
            <a:r>
              <a:rPr lang="en-US" dirty="0" smtClean="0">
                <a:latin typeface="Comic Sans MS"/>
              </a:rPr>
              <a:t>×h</a:t>
            </a:r>
            <a:r>
              <a:rPr lang="en-US" baseline="-25000" dirty="0" smtClean="0">
                <a:latin typeface="Comic Sans MS"/>
              </a:rPr>
              <a:t>0</a:t>
            </a:r>
            <a:r>
              <a:rPr lang="en-US" dirty="0" smtClean="0">
                <a:latin typeface="Comic Sans MS"/>
              </a:rPr>
              <a:t> deforms to </a:t>
            </a:r>
            <a:r>
              <a:rPr lang="en-US" dirty="0" err="1" smtClean="0">
                <a:latin typeface="Comic Sans MS"/>
              </a:rPr>
              <a:t>L×h×h</a:t>
            </a:r>
            <a:endParaRPr lang="en-US" dirty="0" smtClean="0">
              <a:latin typeface="Comic Sans MS"/>
            </a:endParaRPr>
          </a:p>
          <a:p>
            <a:pPr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latin typeface="Comic Sans MS"/>
              </a:rPr>
              <a:t>Deformation gradient</a:t>
            </a:r>
          </a:p>
          <a:p>
            <a:pPr lvl="1"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omic Sans MS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latin typeface="Comic Sans MS"/>
              </a:rPr>
              <a:t>Constant volum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63638" y="1430338"/>
          <a:ext cx="3568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6" name="Equation" r:id="rId3" imgW="3568680" imgH="1143000" progId="Equation.DSMT4">
                  <p:embed/>
                </p:oleObj>
              </mc:Choice>
              <mc:Fallback>
                <p:oleObj name="Equation" r:id="rId3" imgW="356868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430338"/>
                        <a:ext cx="3568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1375" y="3489325"/>
          <a:ext cx="203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" name="Equation" r:id="rId5" imgW="2031840" imgH="1143000" progId="Equation.DSMT4">
                  <p:embed/>
                </p:oleObj>
              </mc:Choice>
              <mc:Fallback>
                <p:oleObj name="Equation" r:id="rId5" imgW="203184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489325"/>
                        <a:ext cx="2032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94100" y="3497263"/>
          <a:ext cx="2400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8" name="Equation" r:id="rId7" imgW="2400120" imgH="1218960" progId="Equation.DSMT4">
                  <p:embed/>
                </p:oleObj>
              </mc:Choice>
              <mc:Fallback>
                <p:oleObj name="Equation" r:id="rId7" imgW="2400120" imgH="1218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497263"/>
                        <a:ext cx="2400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55688" y="5746750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" name="Equation" r:id="rId9" imgW="3987720" imgH="711000" progId="Equation.DSMT4">
                  <p:embed/>
                </p:oleObj>
              </mc:Choice>
              <mc:Fallback>
                <p:oleObj name="Equation" r:id="rId9" imgW="398772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746750"/>
                        <a:ext cx="3987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410034" y="1283855"/>
            <a:ext cx="2138221" cy="3569729"/>
            <a:chOff x="6410034" y="1283855"/>
            <a:chExt cx="2138221" cy="3569729"/>
          </a:xfrm>
        </p:grpSpPr>
        <p:sp>
          <p:nvSpPr>
            <p:cNvPr id="8" name="Cube 7"/>
            <p:cNvSpPr/>
            <p:nvPr/>
          </p:nvSpPr>
          <p:spPr bwMode="auto">
            <a:xfrm>
              <a:off x="6904181" y="1283855"/>
              <a:ext cx="1644074" cy="1644074"/>
            </a:xfrm>
            <a:prstGeom prst="cube">
              <a:avLst>
                <a:gd name="adj" fmla="val 6588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12000" y="1514763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34727" y="2470726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01163" y="2881743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2" name="Cube 11"/>
            <p:cNvSpPr/>
            <p:nvPr/>
          </p:nvSpPr>
          <p:spPr bwMode="auto">
            <a:xfrm>
              <a:off x="6654801" y="2627747"/>
              <a:ext cx="1893454" cy="1893454"/>
            </a:xfrm>
            <a:prstGeom prst="cube">
              <a:avLst>
                <a:gd name="adj" fmla="val 776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44691" y="374534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10034" y="4137889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65636" y="448425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of an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onship between dS</a:t>
            </a:r>
            <a:r>
              <a:rPr lang="en-US" baseline="-25000" dirty="0" smtClean="0"/>
              <a:t>0</a:t>
            </a:r>
            <a:r>
              <a:rPr lang="en-US" dirty="0" smtClean="0"/>
              <a:t> and </a:t>
            </a:r>
            <a:r>
              <a:rPr lang="en-US" dirty="0" err="1" smtClean="0"/>
              <a:t>dS</a:t>
            </a:r>
            <a:r>
              <a:rPr lang="en-US" baseline="-25000" dirty="0" err="1" smtClean="0"/>
              <a:t>x</a:t>
            </a:r>
            <a:endParaRPr lang="en-US" baseline="-25000" dirty="0" smtClean="0"/>
          </a:p>
          <a:p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886681" y="4225895"/>
            <a:ext cx="7111897" cy="2646998"/>
            <a:chOff x="618837" y="3985759"/>
            <a:chExt cx="7111897" cy="2646998"/>
          </a:xfrm>
        </p:grpSpPr>
        <p:sp>
          <p:nvSpPr>
            <p:cNvPr id="102412" name="Freeform 12"/>
            <p:cNvSpPr>
              <a:spLocks noChangeAspect="1"/>
            </p:cNvSpPr>
            <p:nvPr/>
          </p:nvSpPr>
          <p:spPr bwMode="auto">
            <a:xfrm rot="1733387">
              <a:off x="5171207" y="3985759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 noChangeAspect="1"/>
            </p:cNvSpPr>
            <p:nvPr/>
          </p:nvSpPr>
          <p:spPr bwMode="auto">
            <a:xfrm rot="1733387">
              <a:off x="6035959" y="5305924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3" name="Freeform 3"/>
            <p:cNvSpPr>
              <a:spLocks noChangeAspect="1"/>
            </p:cNvSpPr>
            <p:nvPr/>
          </p:nvSpPr>
          <p:spPr bwMode="auto">
            <a:xfrm>
              <a:off x="1583631" y="4367712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4" name="Freeform 4"/>
            <p:cNvSpPr>
              <a:spLocks noChangeAspect="1"/>
            </p:cNvSpPr>
            <p:nvPr/>
          </p:nvSpPr>
          <p:spPr bwMode="auto">
            <a:xfrm>
              <a:off x="2967424" y="5100184"/>
              <a:ext cx="915227" cy="1326833"/>
            </a:xfrm>
            <a:custGeom>
              <a:avLst/>
              <a:gdLst/>
              <a:ahLst/>
              <a:cxnLst>
                <a:cxn ang="0">
                  <a:pos x="0" y="1160"/>
                </a:cxn>
                <a:cxn ang="0">
                  <a:pos x="340" y="560"/>
                </a:cxn>
                <a:cxn ang="0">
                  <a:pos x="800" y="0"/>
                </a:cxn>
              </a:cxnLst>
              <a:rect l="0" t="0" r="r" b="b"/>
              <a:pathLst>
                <a:path w="800" h="1160">
                  <a:moveTo>
                    <a:pt x="0" y="1160"/>
                  </a:moveTo>
                  <a:cubicBezTo>
                    <a:pt x="103" y="956"/>
                    <a:pt x="207" y="753"/>
                    <a:pt x="340" y="560"/>
                  </a:cubicBezTo>
                  <a:cubicBezTo>
                    <a:pt x="473" y="367"/>
                    <a:pt x="636" y="183"/>
                    <a:pt x="80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5" name="Freeform 5"/>
            <p:cNvSpPr>
              <a:spLocks noChangeAspect="1"/>
            </p:cNvSpPr>
            <p:nvPr/>
          </p:nvSpPr>
          <p:spPr bwMode="auto">
            <a:xfrm>
              <a:off x="2498858" y="4356282"/>
              <a:ext cx="1383793" cy="7553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0" y="240"/>
                </a:cxn>
                <a:cxn ang="0">
                  <a:pos x="1210" y="660"/>
                </a:cxn>
              </a:cxnLst>
              <a:rect l="0" t="0" r="r" b="b"/>
              <a:pathLst>
                <a:path w="1210" h="660">
                  <a:moveTo>
                    <a:pt x="0" y="0"/>
                  </a:moveTo>
                  <a:cubicBezTo>
                    <a:pt x="199" y="65"/>
                    <a:pt x="398" y="130"/>
                    <a:pt x="600" y="240"/>
                  </a:cubicBezTo>
                  <a:cubicBezTo>
                    <a:pt x="802" y="350"/>
                    <a:pt x="1006" y="505"/>
                    <a:pt x="1210" y="6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6" name="Freeform 6"/>
            <p:cNvSpPr>
              <a:spLocks noChangeAspect="1"/>
            </p:cNvSpPr>
            <p:nvPr/>
          </p:nvSpPr>
          <p:spPr bwMode="auto">
            <a:xfrm>
              <a:off x="1583631" y="5683114"/>
              <a:ext cx="1383793" cy="75533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0" y="240"/>
                </a:cxn>
                <a:cxn ang="0">
                  <a:pos x="1210" y="660"/>
                </a:cxn>
              </a:cxnLst>
              <a:rect l="0" t="0" r="r" b="b"/>
              <a:pathLst>
                <a:path w="1210" h="660">
                  <a:moveTo>
                    <a:pt x="0" y="0"/>
                  </a:moveTo>
                  <a:cubicBezTo>
                    <a:pt x="199" y="65"/>
                    <a:pt x="398" y="130"/>
                    <a:pt x="600" y="240"/>
                  </a:cubicBezTo>
                  <a:cubicBezTo>
                    <a:pt x="802" y="350"/>
                    <a:pt x="1006" y="505"/>
                    <a:pt x="1210" y="66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7" name="Line 7"/>
            <p:cNvSpPr>
              <a:spLocks noChangeAspect="1" noChangeShapeType="1"/>
            </p:cNvSpPr>
            <p:nvPr/>
          </p:nvSpPr>
          <p:spPr bwMode="auto">
            <a:xfrm flipV="1">
              <a:off x="2537905" y="4898254"/>
              <a:ext cx="0" cy="3181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8" name="Line 8"/>
            <p:cNvSpPr>
              <a:spLocks noChangeAspect="1" noChangeShapeType="1"/>
            </p:cNvSpPr>
            <p:nvPr/>
          </p:nvSpPr>
          <p:spPr bwMode="auto">
            <a:xfrm flipV="1">
              <a:off x="2534095" y="5023984"/>
              <a:ext cx="334282" cy="1809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09" name="Line 9"/>
            <p:cNvSpPr>
              <a:spLocks noChangeAspect="1" noChangeShapeType="1"/>
            </p:cNvSpPr>
            <p:nvPr/>
          </p:nvSpPr>
          <p:spPr bwMode="auto">
            <a:xfrm>
              <a:off x="2542667" y="5215437"/>
              <a:ext cx="205712" cy="2657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0" name="Line 10"/>
            <p:cNvSpPr>
              <a:spLocks noChangeAspect="1" noChangeShapeType="1"/>
            </p:cNvSpPr>
            <p:nvPr/>
          </p:nvSpPr>
          <p:spPr bwMode="auto">
            <a:xfrm flipV="1">
              <a:off x="2741712" y="5290684"/>
              <a:ext cx="333329" cy="180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1" name="Line 11"/>
            <p:cNvSpPr>
              <a:spLocks noChangeAspect="1" noChangeShapeType="1"/>
            </p:cNvSpPr>
            <p:nvPr/>
          </p:nvSpPr>
          <p:spPr bwMode="auto">
            <a:xfrm>
              <a:off x="2855996" y="5026842"/>
              <a:ext cx="205712" cy="264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 noChangeAspect="1"/>
            </p:cNvSpPr>
            <p:nvPr/>
          </p:nvSpPr>
          <p:spPr bwMode="auto">
            <a:xfrm>
              <a:off x="6340717" y="4291512"/>
              <a:ext cx="865704" cy="13173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10" y="500"/>
                </a:cxn>
                <a:cxn ang="0">
                  <a:pos x="757" y="1152"/>
                </a:cxn>
              </a:cxnLst>
              <a:rect l="0" t="0" r="r" b="b"/>
              <a:pathLst>
                <a:path w="757" h="1152">
                  <a:moveTo>
                    <a:pt x="0" y="0"/>
                  </a:moveTo>
                  <a:cubicBezTo>
                    <a:pt x="143" y="153"/>
                    <a:pt x="284" y="308"/>
                    <a:pt x="410" y="500"/>
                  </a:cubicBezTo>
                  <a:cubicBezTo>
                    <a:pt x="536" y="692"/>
                    <a:pt x="685" y="1016"/>
                    <a:pt x="757" y="115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 noChangeAspect="1"/>
            </p:cNvSpPr>
            <p:nvPr/>
          </p:nvSpPr>
          <p:spPr bwMode="auto">
            <a:xfrm>
              <a:off x="4910258" y="5008744"/>
              <a:ext cx="857133" cy="13392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18" y="508"/>
                </a:cxn>
                <a:cxn ang="0">
                  <a:pos x="749" y="1171"/>
                </a:cxn>
              </a:cxnLst>
              <a:rect l="0" t="0" r="r" b="b"/>
              <a:pathLst>
                <a:path w="749" h="1171">
                  <a:moveTo>
                    <a:pt x="0" y="0"/>
                  </a:moveTo>
                  <a:cubicBezTo>
                    <a:pt x="70" y="84"/>
                    <a:pt x="293" y="313"/>
                    <a:pt x="418" y="508"/>
                  </a:cubicBezTo>
                  <a:cubicBezTo>
                    <a:pt x="543" y="703"/>
                    <a:pt x="645" y="936"/>
                    <a:pt x="749" y="117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6" name="Line 16"/>
            <p:cNvSpPr>
              <a:spLocks noChangeAspect="1" noChangeShapeType="1"/>
            </p:cNvSpPr>
            <p:nvPr/>
          </p:nvSpPr>
          <p:spPr bwMode="auto">
            <a:xfrm flipV="1">
              <a:off x="5840723" y="4863964"/>
              <a:ext cx="0" cy="3181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7" name="Line 17"/>
            <p:cNvSpPr>
              <a:spLocks noChangeAspect="1" noChangeShapeType="1"/>
            </p:cNvSpPr>
            <p:nvPr/>
          </p:nvSpPr>
          <p:spPr bwMode="auto">
            <a:xfrm flipV="1">
              <a:off x="5834057" y="5066847"/>
              <a:ext cx="401900" cy="1038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8" name="Line 18"/>
            <p:cNvSpPr>
              <a:spLocks noChangeAspect="1" noChangeShapeType="1"/>
            </p:cNvSpPr>
            <p:nvPr/>
          </p:nvSpPr>
          <p:spPr bwMode="auto">
            <a:xfrm>
              <a:off x="5841676" y="5177337"/>
              <a:ext cx="274282" cy="2733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9" name="Freeform 19"/>
            <p:cNvSpPr>
              <a:spLocks noChangeAspect="1"/>
            </p:cNvSpPr>
            <p:nvPr/>
          </p:nvSpPr>
          <p:spPr bwMode="auto">
            <a:xfrm>
              <a:off x="3304563" y="4441054"/>
              <a:ext cx="1990453" cy="233363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892" y="9"/>
                </a:cxn>
                <a:cxn ang="0">
                  <a:pos x="1740" y="204"/>
                </a:cxn>
              </a:cxnLst>
              <a:rect l="0" t="0" r="r" b="b"/>
              <a:pathLst>
                <a:path w="1740" h="204">
                  <a:moveTo>
                    <a:pt x="0" y="151"/>
                  </a:moveTo>
                  <a:cubicBezTo>
                    <a:pt x="301" y="75"/>
                    <a:pt x="602" y="0"/>
                    <a:pt x="892" y="9"/>
                  </a:cubicBezTo>
                  <a:cubicBezTo>
                    <a:pt x="1182" y="18"/>
                    <a:pt x="1461" y="111"/>
                    <a:pt x="1740" y="20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0" name="Line 20"/>
            <p:cNvSpPr>
              <a:spLocks noChangeAspect="1" noChangeShapeType="1"/>
            </p:cNvSpPr>
            <p:nvPr/>
          </p:nvSpPr>
          <p:spPr bwMode="auto">
            <a:xfrm>
              <a:off x="6229290" y="5071609"/>
              <a:ext cx="274282" cy="273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1" name="Line 21"/>
            <p:cNvSpPr>
              <a:spLocks noChangeAspect="1" noChangeShapeType="1"/>
            </p:cNvSpPr>
            <p:nvPr/>
          </p:nvSpPr>
          <p:spPr bwMode="auto">
            <a:xfrm flipV="1">
              <a:off x="6104530" y="5341167"/>
              <a:ext cx="402852" cy="1038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2" name="Text Box 22"/>
            <p:cNvSpPr txBox="1">
              <a:spLocks noChangeAspect="1" noChangeArrowheads="1"/>
            </p:cNvSpPr>
            <p:nvPr/>
          </p:nvSpPr>
          <p:spPr bwMode="auto">
            <a:xfrm>
              <a:off x="6033102" y="5111614"/>
              <a:ext cx="363805" cy="332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3" name="Text Box 23"/>
            <p:cNvSpPr txBox="1">
              <a:spLocks noChangeAspect="1" noChangeArrowheads="1"/>
            </p:cNvSpPr>
            <p:nvPr/>
          </p:nvSpPr>
          <p:spPr bwMode="auto">
            <a:xfrm>
              <a:off x="5921675" y="5405937"/>
              <a:ext cx="36380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4" name="Text Box 24"/>
            <p:cNvSpPr txBox="1">
              <a:spLocks noChangeAspect="1" noChangeArrowheads="1"/>
            </p:cNvSpPr>
            <p:nvPr/>
          </p:nvSpPr>
          <p:spPr bwMode="auto">
            <a:xfrm>
              <a:off x="5772153" y="4609647"/>
              <a:ext cx="229521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5" name="Text Box 25"/>
            <p:cNvSpPr txBox="1">
              <a:spLocks noChangeAspect="1" noChangeArrowheads="1"/>
            </p:cNvSpPr>
            <p:nvPr/>
          </p:nvSpPr>
          <p:spPr bwMode="auto">
            <a:xfrm>
              <a:off x="6588333" y="5296399"/>
              <a:ext cx="250473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6" name="Text Box 26"/>
            <p:cNvSpPr txBox="1">
              <a:spLocks noChangeAspect="1" noChangeArrowheads="1"/>
            </p:cNvSpPr>
            <p:nvPr/>
          </p:nvSpPr>
          <p:spPr bwMode="auto">
            <a:xfrm>
              <a:off x="5637868" y="5035414"/>
              <a:ext cx="236188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7" name="Text Box 27"/>
            <p:cNvSpPr txBox="1">
              <a:spLocks noChangeAspect="1" noChangeArrowheads="1"/>
            </p:cNvSpPr>
            <p:nvPr/>
          </p:nvSpPr>
          <p:spPr bwMode="auto">
            <a:xfrm>
              <a:off x="2645523" y="5103994"/>
              <a:ext cx="324758" cy="332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S</a:t>
              </a:r>
              <a:r>
                <a:rPr kumimoji="0" lang="en-US" altLang="ko-KR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8" name="Text Box 28"/>
            <p:cNvSpPr txBox="1">
              <a:spLocks noChangeAspect="1" noChangeArrowheads="1"/>
            </p:cNvSpPr>
            <p:nvPr/>
          </p:nvSpPr>
          <p:spPr bwMode="auto">
            <a:xfrm>
              <a:off x="2539810" y="5445942"/>
              <a:ext cx="336187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29" name="Text Box 29"/>
            <p:cNvSpPr txBox="1">
              <a:spLocks noChangeAspect="1" noChangeArrowheads="1"/>
            </p:cNvSpPr>
            <p:nvPr/>
          </p:nvSpPr>
          <p:spPr bwMode="auto">
            <a:xfrm>
              <a:off x="2476001" y="4670607"/>
              <a:ext cx="163808" cy="253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0" name="Text Box 30"/>
            <p:cNvSpPr txBox="1">
              <a:spLocks noChangeAspect="1" noChangeArrowheads="1"/>
            </p:cNvSpPr>
            <p:nvPr/>
          </p:nvSpPr>
          <p:spPr bwMode="auto">
            <a:xfrm>
              <a:off x="3191231" y="5296399"/>
              <a:ext cx="228569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1" name="Text Box 31"/>
            <p:cNvSpPr txBox="1">
              <a:spLocks noChangeAspect="1" noChangeArrowheads="1"/>
            </p:cNvSpPr>
            <p:nvPr/>
          </p:nvSpPr>
          <p:spPr bwMode="auto">
            <a:xfrm>
              <a:off x="2385526" y="5055417"/>
              <a:ext cx="163808" cy="263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2" name="Text Box 32"/>
            <p:cNvSpPr txBox="1">
              <a:spLocks noChangeAspect="1" noChangeArrowheads="1"/>
            </p:cNvSpPr>
            <p:nvPr/>
          </p:nvSpPr>
          <p:spPr bwMode="auto">
            <a:xfrm>
              <a:off x="4089315" y="4147684"/>
              <a:ext cx="536184" cy="280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(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)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3" name="Text Box 33"/>
            <p:cNvSpPr txBox="1">
              <a:spLocks noChangeAspect="1" noChangeArrowheads="1"/>
            </p:cNvSpPr>
            <p:nvPr/>
          </p:nvSpPr>
          <p:spPr bwMode="auto">
            <a:xfrm>
              <a:off x="2695046" y="4815387"/>
              <a:ext cx="336187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434" name="Text Box 34"/>
            <p:cNvSpPr txBox="1">
              <a:spLocks noChangeAspect="1" noChangeArrowheads="1"/>
            </p:cNvSpPr>
            <p:nvPr/>
          </p:nvSpPr>
          <p:spPr bwMode="auto">
            <a:xfrm>
              <a:off x="6115006" y="4801099"/>
              <a:ext cx="36380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8837" y="5934488"/>
              <a:ext cx="15295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ndeformed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60835" y="5939104"/>
              <a:ext cx="126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eformed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6" name="Object 36"/>
          <p:cNvGraphicFramePr>
            <a:graphicFrameLocks noChangeAspect="1"/>
          </p:cNvGraphicFramePr>
          <p:nvPr/>
        </p:nvGraphicFramePr>
        <p:xfrm>
          <a:off x="1101725" y="1366838"/>
          <a:ext cx="49911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5" name="Equation" r:id="rId3" imgW="4991040" imgH="863280" progId="Equation.DSMT4">
                  <p:embed/>
                </p:oleObj>
              </mc:Choice>
              <mc:Fallback>
                <p:oleObj name="Equation" r:id="rId3" imgW="4991040" imgH="8632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366838"/>
                        <a:ext cx="49911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40" name="Object 40"/>
          <p:cNvGraphicFramePr>
            <a:graphicFrameLocks noChangeAspect="1"/>
          </p:cNvGraphicFramePr>
          <p:nvPr/>
        </p:nvGraphicFramePr>
        <p:xfrm>
          <a:off x="1039813" y="2444750"/>
          <a:ext cx="31178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6" name="Equation" r:id="rId5" imgW="3111480" imgH="787320" progId="Equation.DSMT4">
                  <p:embed/>
                </p:oleObj>
              </mc:Choice>
              <mc:Fallback>
                <p:oleObj name="Equation" r:id="rId5" imgW="3111480" imgH="7873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444750"/>
                        <a:ext cx="31178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42" name="Object 42"/>
          <p:cNvGraphicFramePr>
            <a:graphicFrameLocks noChangeAspect="1"/>
          </p:cNvGraphicFramePr>
          <p:nvPr/>
        </p:nvGraphicFramePr>
        <p:xfrm>
          <a:off x="3038475" y="3435350"/>
          <a:ext cx="39751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7" name="Equation" r:id="rId7" imgW="3974760" imgH="787320" progId="Equation.DSMT4">
                  <p:embed/>
                </p:oleObj>
              </mc:Choice>
              <mc:Fallback>
                <p:oleObj name="Equation" r:id="rId7" imgW="3974760" imgH="7873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35350"/>
                        <a:ext cx="39751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114606" y="3452813"/>
          <a:ext cx="58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9" imgW="583920" imgH="736560" progId="Equation.DSMT4">
                  <p:embed/>
                </p:oleObj>
              </mc:Choice>
              <mc:Fallback>
                <p:oleObj name="Equation" r:id="rId9" imgW="583920" imgH="736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606" y="3452813"/>
                        <a:ext cx="58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ight Arrow 51"/>
          <p:cNvSpPr/>
          <p:nvPr/>
        </p:nvSpPr>
        <p:spPr bwMode="auto">
          <a:xfrm>
            <a:off x="1904748" y="3749964"/>
            <a:ext cx="729673" cy="13854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tion of an Area 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s from Continuum Mechanic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the second relation:</a:t>
            </a:r>
            <a:endParaRPr lang="en-US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376363" y="4017963"/>
          <a:ext cx="60579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0" name="Equation" r:id="rId3" imgW="6057720" imgH="787320" progId="Equation.DSMT4">
                  <p:embed/>
                </p:oleObj>
              </mc:Choice>
              <mc:Fallback>
                <p:oleObj name="Equation" r:id="rId3" imgW="60577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017963"/>
                        <a:ext cx="60579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965200" y="1389063"/>
          <a:ext cx="30813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1" name="Equation" r:id="rId5" imgW="3085920" imgH="1574640" progId="Equation.DSMT4">
                  <p:embed/>
                </p:oleObj>
              </mc:Choice>
              <mc:Fallback>
                <p:oleObj name="Equation" r:id="rId5" imgW="3085920" imgH="1574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89063"/>
                        <a:ext cx="3081338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lock Arc 6"/>
          <p:cNvSpPr/>
          <p:nvPr/>
        </p:nvSpPr>
        <p:spPr bwMode="auto">
          <a:xfrm>
            <a:off x="5681386" y="3583717"/>
            <a:ext cx="1551709" cy="1182255"/>
          </a:xfrm>
          <a:prstGeom prst="blockArc">
            <a:avLst>
              <a:gd name="adj1" fmla="val 10800000"/>
              <a:gd name="adj2" fmla="val 52090"/>
              <a:gd name="adj3" fmla="val 1071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53150" y="3194050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2"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194050"/>
                        <a:ext cx="64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839788" y="5149850"/>
          <a:ext cx="23034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3" name="Equation" r:id="rId9" imgW="2298600" imgH="406080" progId="Equation.DSMT4">
                  <p:embed/>
                </p:oleObj>
              </mc:Choice>
              <mc:Fallback>
                <p:oleObj name="Equation" r:id="rId9" imgW="22986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149850"/>
                        <a:ext cx="23034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89436"/>
              </p:ext>
            </p:extLst>
          </p:nvPr>
        </p:nvGraphicFramePr>
        <p:xfrm>
          <a:off x="4583113" y="5030788"/>
          <a:ext cx="358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4" name="Equation" r:id="rId11" imgW="3581280" imgH="850680" progId="Equation.DSMT4">
                  <p:embed/>
                </p:oleObj>
              </mc:Choice>
              <mc:Fallback>
                <p:oleObj name="Equation" r:id="rId11" imgW="3581280" imgH="850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030788"/>
                        <a:ext cx="3581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95350" y="6032500"/>
          <a:ext cx="2990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5" name="Equation" r:id="rId13" imgW="2984400" imgH="457200" progId="Equation.DSMT4">
                  <p:embed/>
                </p:oleObj>
              </mc:Choice>
              <mc:Fallback>
                <p:oleObj name="Equation" r:id="rId13" imgW="29844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032500"/>
                        <a:ext cx="29908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 bwMode="auto">
          <a:xfrm>
            <a:off x="3454401" y="1690255"/>
            <a:ext cx="2386516" cy="89592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 and strain (tensor) depend on the configuration 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Cauchy (True) Stress: Force acts on the deformed </a:t>
            </a:r>
            <a:r>
              <a:rPr lang="en-US" dirty="0" err="1" smtClean="0"/>
              <a:t>config</a:t>
            </a:r>
            <a:r>
              <a:rPr lang="en-US" dirty="0" smtClean="0"/>
              <a:t>.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Stress vector at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x</a:t>
            </a:r>
            <a:r>
              <a:rPr lang="en-US" dirty="0" smtClean="0"/>
              <a:t>: </a:t>
            </a:r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Cauchy stress refers to the current deformed configuration as a reference for both area and force (</a:t>
            </a:r>
            <a:r>
              <a:rPr lang="en-US" b="1" dirty="0" smtClean="0">
                <a:solidFill>
                  <a:srgbClr val="2C02C6"/>
                </a:solidFill>
              </a:rPr>
              <a:t>true stress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119055" y="3915771"/>
            <a:ext cx="4968827" cy="2783384"/>
            <a:chOff x="2608578" y="2050039"/>
            <a:chExt cx="4968827" cy="2783384"/>
          </a:xfrm>
        </p:grpSpPr>
        <p:sp>
          <p:nvSpPr>
            <p:cNvPr id="104451" name="Freeform 3"/>
            <p:cNvSpPr>
              <a:spLocks/>
            </p:cNvSpPr>
            <p:nvPr/>
          </p:nvSpPr>
          <p:spPr bwMode="auto">
            <a:xfrm>
              <a:off x="2705670" y="2482354"/>
              <a:ext cx="2122698" cy="1682600"/>
            </a:xfrm>
            <a:custGeom>
              <a:avLst/>
              <a:gdLst/>
              <a:ahLst/>
              <a:cxnLst>
                <a:cxn ang="0">
                  <a:pos x="518" y="1209"/>
                </a:cxn>
                <a:cxn ang="0">
                  <a:pos x="151" y="992"/>
                </a:cxn>
                <a:cxn ang="0">
                  <a:pos x="91" y="489"/>
                </a:cxn>
                <a:cxn ang="0">
                  <a:pos x="698" y="47"/>
                </a:cxn>
                <a:cxn ang="0">
                  <a:pos x="1636" y="204"/>
                </a:cxn>
                <a:cxn ang="0">
                  <a:pos x="2183" y="902"/>
                </a:cxn>
                <a:cxn ang="0">
                  <a:pos x="1921" y="1547"/>
                </a:cxn>
                <a:cxn ang="0">
                  <a:pos x="1096" y="1712"/>
                </a:cxn>
                <a:cxn ang="0">
                  <a:pos x="518" y="1209"/>
                </a:cxn>
              </a:cxnLst>
              <a:rect l="0" t="0" r="r" b="b"/>
              <a:pathLst>
                <a:path w="2230" h="1767">
                  <a:moveTo>
                    <a:pt x="518" y="1209"/>
                  </a:moveTo>
                  <a:cubicBezTo>
                    <a:pt x="360" y="1089"/>
                    <a:pt x="222" y="1112"/>
                    <a:pt x="151" y="992"/>
                  </a:cubicBezTo>
                  <a:cubicBezTo>
                    <a:pt x="80" y="872"/>
                    <a:pt x="0" y="647"/>
                    <a:pt x="91" y="489"/>
                  </a:cubicBezTo>
                  <a:cubicBezTo>
                    <a:pt x="182" y="331"/>
                    <a:pt x="441" y="94"/>
                    <a:pt x="698" y="47"/>
                  </a:cubicBezTo>
                  <a:cubicBezTo>
                    <a:pt x="955" y="0"/>
                    <a:pt x="1389" y="62"/>
                    <a:pt x="1636" y="204"/>
                  </a:cubicBezTo>
                  <a:cubicBezTo>
                    <a:pt x="1883" y="346"/>
                    <a:pt x="2136" y="678"/>
                    <a:pt x="2183" y="902"/>
                  </a:cubicBezTo>
                  <a:cubicBezTo>
                    <a:pt x="2230" y="1126"/>
                    <a:pt x="2102" y="1412"/>
                    <a:pt x="1921" y="1547"/>
                  </a:cubicBezTo>
                  <a:cubicBezTo>
                    <a:pt x="1740" y="1682"/>
                    <a:pt x="1328" y="1767"/>
                    <a:pt x="1096" y="1712"/>
                  </a:cubicBezTo>
                  <a:cubicBezTo>
                    <a:pt x="864" y="1657"/>
                    <a:pt x="676" y="1329"/>
                    <a:pt x="518" y="1209"/>
                  </a:cubicBezTo>
                  <a:close/>
                </a:path>
              </a:pathLst>
            </a:custGeom>
            <a:solidFill>
              <a:srgbClr val="EAEAEA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2" name="Oval 4"/>
            <p:cNvSpPr>
              <a:spLocks noChangeArrowheads="1"/>
            </p:cNvSpPr>
            <p:nvPr/>
          </p:nvSpPr>
          <p:spPr bwMode="auto">
            <a:xfrm>
              <a:off x="3698484" y="3247951"/>
              <a:ext cx="507353" cy="22187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3" name="Line 5"/>
            <p:cNvSpPr>
              <a:spLocks noChangeShapeType="1"/>
            </p:cNvSpPr>
            <p:nvPr/>
          </p:nvSpPr>
          <p:spPr bwMode="auto">
            <a:xfrm flipV="1">
              <a:off x="3941214" y="2919430"/>
              <a:ext cx="0" cy="4142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3905994" y="3430780"/>
              <a:ext cx="11862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5" name="Text Box 7"/>
            <p:cNvSpPr txBox="1">
              <a:spLocks noChangeArrowheads="1"/>
            </p:cNvSpPr>
            <p:nvPr/>
          </p:nvSpPr>
          <p:spPr bwMode="auto">
            <a:xfrm>
              <a:off x="3715617" y="2897528"/>
              <a:ext cx="15228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6" name="Text Box 8"/>
            <p:cNvSpPr txBox="1">
              <a:spLocks noChangeArrowheads="1"/>
            </p:cNvSpPr>
            <p:nvPr/>
          </p:nvSpPr>
          <p:spPr bwMode="auto">
            <a:xfrm>
              <a:off x="3382459" y="3278422"/>
              <a:ext cx="299843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S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>0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57" name="Freeform 9" descr="5%"/>
            <p:cNvSpPr>
              <a:spLocks/>
            </p:cNvSpPr>
            <p:nvPr/>
          </p:nvSpPr>
          <p:spPr bwMode="auto">
            <a:xfrm rot="2979449">
              <a:off x="5227734" y="2615026"/>
              <a:ext cx="2293935" cy="1681976"/>
            </a:xfrm>
            <a:custGeom>
              <a:avLst/>
              <a:gdLst/>
              <a:ahLst/>
              <a:cxnLst>
                <a:cxn ang="0">
                  <a:pos x="518" y="1209"/>
                </a:cxn>
                <a:cxn ang="0">
                  <a:pos x="151" y="992"/>
                </a:cxn>
                <a:cxn ang="0">
                  <a:pos x="91" y="489"/>
                </a:cxn>
                <a:cxn ang="0">
                  <a:pos x="698" y="47"/>
                </a:cxn>
                <a:cxn ang="0">
                  <a:pos x="1636" y="204"/>
                </a:cxn>
                <a:cxn ang="0">
                  <a:pos x="2183" y="902"/>
                </a:cxn>
                <a:cxn ang="0">
                  <a:pos x="1921" y="1547"/>
                </a:cxn>
                <a:cxn ang="0">
                  <a:pos x="1096" y="1712"/>
                </a:cxn>
                <a:cxn ang="0">
                  <a:pos x="518" y="1209"/>
                </a:cxn>
              </a:cxnLst>
              <a:rect l="0" t="0" r="r" b="b"/>
              <a:pathLst>
                <a:path w="2230" h="1767">
                  <a:moveTo>
                    <a:pt x="518" y="1209"/>
                  </a:moveTo>
                  <a:cubicBezTo>
                    <a:pt x="360" y="1089"/>
                    <a:pt x="222" y="1112"/>
                    <a:pt x="151" y="992"/>
                  </a:cubicBezTo>
                  <a:cubicBezTo>
                    <a:pt x="80" y="872"/>
                    <a:pt x="0" y="647"/>
                    <a:pt x="91" y="489"/>
                  </a:cubicBezTo>
                  <a:cubicBezTo>
                    <a:pt x="182" y="331"/>
                    <a:pt x="441" y="94"/>
                    <a:pt x="698" y="47"/>
                  </a:cubicBezTo>
                  <a:cubicBezTo>
                    <a:pt x="955" y="0"/>
                    <a:pt x="1389" y="62"/>
                    <a:pt x="1636" y="204"/>
                  </a:cubicBezTo>
                  <a:cubicBezTo>
                    <a:pt x="1883" y="346"/>
                    <a:pt x="2136" y="678"/>
                    <a:pt x="2183" y="902"/>
                  </a:cubicBezTo>
                  <a:cubicBezTo>
                    <a:pt x="2230" y="1126"/>
                    <a:pt x="2102" y="1412"/>
                    <a:pt x="1921" y="1547"/>
                  </a:cubicBezTo>
                  <a:cubicBezTo>
                    <a:pt x="1740" y="1682"/>
                    <a:pt x="1328" y="1767"/>
                    <a:pt x="1096" y="1712"/>
                  </a:cubicBezTo>
                  <a:cubicBezTo>
                    <a:pt x="864" y="1657"/>
                    <a:pt x="676" y="1329"/>
                    <a:pt x="518" y="1209"/>
                  </a:cubicBezTo>
                  <a:close/>
                </a:path>
              </a:pathLst>
            </a:custGeom>
            <a:pattFill prst="pct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8" name="Oval 10"/>
            <p:cNvSpPr>
              <a:spLocks noChangeArrowheads="1"/>
            </p:cNvSpPr>
            <p:nvPr/>
          </p:nvSpPr>
          <p:spPr bwMode="auto">
            <a:xfrm>
              <a:off x="6330439" y="3205100"/>
              <a:ext cx="333159" cy="59990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6520815" y="3519338"/>
              <a:ext cx="6282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 flipV="1">
              <a:off x="6520815" y="2690893"/>
              <a:ext cx="1056590" cy="8189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1" name="Text Box 13"/>
            <p:cNvSpPr txBox="1">
              <a:spLocks noChangeArrowheads="1"/>
            </p:cNvSpPr>
            <p:nvPr/>
          </p:nvSpPr>
          <p:spPr bwMode="auto">
            <a:xfrm>
              <a:off x="6438001" y="3545048"/>
              <a:ext cx="11862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2" name="Text Box 14"/>
            <p:cNvSpPr txBox="1">
              <a:spLocks noChangeArrowheads="1"/>
            </p:cNvSpPr>
            <p:nvPr/>
          </p:nvSpPr>
          <p:spPr bwMode="auto">
            <a:xfrm>
              <a:off x="6866348" y="3545048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3" name="Text Box 15"/>
            <p:cNvSpPr txBox="1">
              <a:spLocks noChangeArrowheads="1"/>
            </p:cNvSpPr>
            <p:nvPr/>
          </p:nvSpPr>
          <p:spPr bwMode="auto">
            <a:xfrm>
              <a:off x="5981098" y="3421258"/>
              <a:ext cx="324592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4" name="Text Box 16"/>
            <p:cNvSpPr txBox="1">
              <a:spLocks noChangeArrowheads="1"/>
            </p:cNvSpPr>
            <p:nvPr/>
          </p:nvSpPr>
          <p:spPr bwMode="auto">
            <a:xfrm>
              <a:off x="7237583" y="2516634"/>
              <a:ext cx="197992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∆</a:t>
              </a: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5" name="Text Box 17"/>
            <p:cNvSpPr txBox="1">
              <a:spLocks noChangeArrowheads="1"/>
            </p:cNvSpPr>
            <p:nvPr/>
          </p:nvSpPr>
          <p:spPr bwMode="auto">
            <a:xfrm>
              <a:off x="2954111" y="2050039"/>
              <a:ext cx="1682928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altLang="ko-KR" dirty="0" smtClean="0">
                  <a:latin typeface="Calibri" pitchFamily="34" charset="0"/>
                  <a:ea typeface="맑은 고딕" charset="-127"/>
                </a:rPr>
                <a:t>Undeformed</a:t>
              </a: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 configuratio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6" name="Text Box 18"/>
            <p:cNvSpPr txBox="1">
              <a:spLocks noChangeArrowheads="1"/>
            </p:cNvSpPr>
            <p:nvPr/>
          </p:nvSpPr>
          <p:spPr bwMode="auto">
            <a:xfrm>
              <a:off x="5524194" y="2050039"/>
              <a:ext cx="1821903" cy="30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eformed configuratio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2608578" y="4833423"/>
              <a:ext cx="12945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V="1">
              <a:off x="2608578" y="3776442"/>
              <a:ext cx="0" cy="10569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 flipV="1">
              <a:off x="2608578" y="4322072"/>
              <a:ext cx="885251" cy="511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04839"/>
              </p:ext>
            </p:extLst>
          </p:nvPr>
        </p:nvGraphicFramePr>
        <p:xfrm>
          <a:off x="3515773" y="1784427"/>
          <a:ext cx="22526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3" imgW="2247840" imgH="723600" progId="Equation.DSMT4">
                  <p:embed/>
                </p:oleObj>
              </mc:Choice>
              <mc:Fallback>
                <p:oleObj name="Equation" r:id="rId3" imgW="2247840" imgH="72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773" y="1784427"/>
                        <a:ext cx="22526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 bwMode="auto">
          <a:xfrm>
            <a:off x="5524247" y="2266738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86065" y="2469938"/>
            <a:ext cx="240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Cauchy Stress, sym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3.2.	Stress and Strain Measures in Large Deform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3.	Nonlinear Elastic Analysi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4.	Critical Load Analysi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5.	Hyperelastic Material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6.	Finite Element Formulation for Nonlinear Elastic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7.	MATLAB Code for Hyperelastic Material Mode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8.	Nonlinear Elastic Analysis Using Commercial Finite Element Program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9. Fitting Hyperelastic Material Parameters from Test Data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9.	Summar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3.10.Exerci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6085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2484582" y="5652655"/>
            <a:ext cx="1597890" cy="6927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049337" y="1357742"/>
            <a:ext cx="2829931" cy="9236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easure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 same force, but different area (undeformed area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b="1" dirty="0" smtClean="0"/>
              <a:t>P</a:t>
            </a:r>
            <a:r>
              <a:rPr lang="en-US" dirty="0" smtClean="0"/>
              <a:t> refers to the force in the deformed configuration and the area in the undeformed configur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ake both force and area to refer to undeformed </a:t>
            </a:r>
            <a:r>
              <a:rPr lang="en-US" dirty="0" err="1" smtClean="0"/>
              <a:t>config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197859" y="1460500"/>
          <a:ext cx="24812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3" imgW="2476440" imgH="723600" progId="Equation.DSMT4">
                  <p:embed/>
                </p:oleObj>
              </mc:Choice>
              <mc:Fallback>
                <p:oleObj name="Equation" r:id="rId3" imgW="2476440" imgH="72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59" y="1460500"/>
                        <a:ext cx="2481262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3232724" y="1985814"/>
            <a:ext cx="979054" cy="203201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9487" y="1847269"/>
            <a:ext cx="4294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First </a:t>
            </a:r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Piola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-Kirchhoff Stress</a:t>
            </a:r>
          </a:p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Not symmetric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049338" y="4170363"/>
          <a:ext cx="2571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170363"/>
                        <a:ext cx="2571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Arrow 10"/>
          <p:cNvSpPr/>
          <p:nvPr/>
        </p:nvSpPr>
        <p:spPr bwMode="auto">
          <a:xfrm>
            <a:off x="4174837" y="4304145"/>
            <a:ext cx="775854" cy="175491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384800" y="4179888"/>
          <a:ext cx="23034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3" name="Equation" r:id="rId7" imgW="2298600" imgH="406080" progId="Equation.DSMT4">
                  <p:embed/>
                </p:oleObj>
              </mc:Choice>
              <mc:Fallback>
                <p:oleObj name="Equation" r:id="rId7" imgW="22986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179888"/>
                        <a:ext cx="23034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705100" y="5784850"/>
          <a:ext cx="1163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Equation" r:id="rId9" imgW="1168200" imgH="342720" progId="Equation.DSMT4">
                  <p:embed/>
                </p:oleObj>
              </mc:Choice>
              <mc:Fallback>
                <p:oleObj name="Equation" r:id="rId9" imgW="11682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5784850"/>
                        <a:ext cx="11636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31888" y="4892675"/>
          <a:ext cx="339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Equation" r:id="rId11" imgW="3390840" imgH="406080" progId="Equation.DSMT4">
                  <p:embed/>
                </p:oleObj>
              </mc:Choice>
              <mc:Fallback>
                <p:oleObj name="Equation" r:id="rId11" imgW="33908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892675"/>
                        <a:ext cx="339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85672" y="5800436"/>
            <a:ext cx="3007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: Relation between 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dirty="0" smtClean="0">
                <a:latin typeface="Comic Sans MS" pitchFamily="66" charset="0"/>
              </a:rPr>
              <a:t> and </a:t>
            </a:r>
            <a:r>
              <a:rPr lang="en-US" b="1" dirty="0" smtClean="0">
                <a:latin typeface="Comic Sans MS" pitchFamily="66" charset="0"/>
              </a:rPr>
              <a:t>P</a:t>
            </a:r>
            <a:endParaRPr lang="en-US" b="1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1248937" y="4627418"/>
            <a:ext cx="2319454" cy="59112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464990" y="2521522"/>
            <a:ext cx="3211088" cy="65578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easure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 smtClean="0"/>
              <a:t>Unsymmetric</a:t>
            </a:r>
            <a:r>
              <a:rPr lang="en-US" dirty="0" smtClean="0"/>
              <a:t> property of </a:t>
            </a:r>
            <a:r>
              <a:rPr lang="en-US" b="1" dirty="0" smtClean="0"/>
              <a:t>P</a:t>
            </a:r>
            <a:r>
              <a:rPr lang="en-US" dirty="0" smtClean="0"/>
              <a:t> makes it difficult to us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emember we used the symmetric property of stress &amp; strain several times in linear problem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ake </a:t>
            </a:r>
            <a:r>
              <a:rPr lang="en-US" b="1" dirty="0" smtClean="0"/>
              <a:t>P</a:t>
            </a:r>
            <a:r>
              <a:rPr lang="en-US" dirty="0" smtClean="0"/>
              <a:t> symmetric by multiplying with </a:t>
            </a:r>
            <a:r>
              <a:rPr lang="en-US" b="1" dirty="0" smtClean="0"/>
              <a:t>F</a:t>
            </a:r>
            <a:r>
              <a:rPr lang="en-US" baseline="30000" dirty="0" smtClean="0"/>
              <a:t>-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Just convenient mathematical quantitie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urther simplification is possible by handling J differently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60513" y="2652713"/>
          <a:ext cx="299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Equation" r:id="rId3" imgW="2997000" imgH="342720" progId="Equation.DSMT4">
                  <p:embed/>
                </p:oleObj>
              </mc:Choice>
              <mc:Fallback>
                <p:oleObj name="Equation" r:id="rId3" imgW="29970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652713"/>
                        <a:ext cx="299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1647154" y="3020285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8972" y="3223485"/>
            <a:ext cx="4950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Second </a:t>
            </a:r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Piola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-Kirchhoff Stress, symmetric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30913" y="2501900"/>
          <a:ext cx="170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Equation" r:id="rId5" imgW="1701720" imgH="660240" progId="Equation.DSMT4">
                  <p:embed/>
                </p:oleObj>
              </mc:Choice>
              <mc:Fallback>
                <p:oleObj name="Equation" r:id="rId5" imgW="1701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2501900"/>
                        <a:ext cx="1701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62426" y="4713464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26" y="4713464"/>
                        <a:ext cx="2070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1464990" y="5103085"/>
            <a:ext cx="471054" cy="387928"/>
          </a:xfrm>
          <a:custGeom>
            <a:avLst/>
            <a:gdLst>
              <a:gd name="connsiteX0" fmla="*/ 471054 w 471054"/>
              <a:gd name="connsiteY0" fmla="*/ 387928 h 387928"/>
              <a:gd name="connsiteX1" fmla="*/ 0 w 471054"/>
              <a:gd name="connsiteY1" fmla="*/ 387928 h 387928"/>
              <a:gd name="connsiteX2" fmla="*/ 0 w 471054"/>
              <a:gd name="connsiteY2" fmla="*/ 0 h 387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4" h="387928">
                <a:moveTo>
                  <a:pt x="471054" y="387928"/>
                </a:moveTo>
                <a:lnTo>
                  <a:pt x="0" y="38792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6807" y="5306285"/>
            <a:ext cx="3440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Kirchhoff Stress, symmetric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easure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xampl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Observ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linear problems (small deformation):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linear problems (small deformation): </a:t>
            </a:r>
          </a:p>
          <a:p>
            <a:pPr lvl="1">
              <a:spcBef>
                <a:spcPts val="1200"/>
              </a:spcBef>
            </a:pPr>
            <a:r>
              <a:rPr lang="en-US" b="1" dirty="0" smtClean="0"/>
              <a:t>S</a:t>
            </a:r>
            <a:r>
              <a:rPr lang="en-US" dirty="0" smtClean="0"/>
              <a:t> and </a:t>
            </a:r>
            <a:r>
              <a:rPr lang="en-US" b="1" dirty="0" smtClean="0"/>
              <a:t>E</a:t>
            </a:r>
            <a:r>
              <a:rPr lang="en-US" dirty="0" smtClean="0"/>
              <a:t> are conjugate in energy</a:t>
            </a:r>
          </a:p>
          <a:p>
            <a:pPr lvl="1">
              <a:spcBef>
                <a:spcPts val="1200"/>
              </a:spcBef>
            </a:pPr>
            <a:r>
              <a:rPr lang="en-US" b="1" dirty="0" smtClean="0"/>
              <a:t>S</a:t>
            </a:r>
            <a:r>
              <a:rPr lang="en-US" dirty="0" smtClean="0"/>
              <a:t> and </a:t>
            </a:r>
            <a:r>
              <a:rPr lang="en-US" b="1" dirty="0" smtClean="0"/>
              <a:t>E</a:t>
            </a:r>
            <a:r>
              <a:rPr lang="en-US" dirty="0" smtClean="0"/>
              <a:t> are invariant in rigid-body mo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0825" y="1306689"/>
          <a:ext cx="554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3" imgW="5549760" imgH="507960" progId="Equation.DSMT4">
                  <p:embed/>
                </p:oleObj>
              </mc:Choice>
              <mc:Fallback>
                <p:oleObj name="Equation" r:id="rId3" imgW="55497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306689"/>
                        <a:ext cx="554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1893455"/>
            <a:ext cx="3541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Integration can be done in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smtClean="0">
                <a:solidFill>
                  <a:srgbClr val="2C02C6"/>
                </a:solidFill>
                <a:latin typeface="Comic Sans MS" pitchFamily="66" charset="0"/>
              </a:rPr>
              <a:t>0</a:t>
            </a:r>
            <a:endParaRPr lang="en-US" b="1" baseline="-25000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51538" y="3325813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5" imgW="1574640" imgH="266400" progId="Equation.DSMT4">
                  <p:embed/>
                </p:oleObj>
              </mc:Choice>
              <mc:Fallback>
                <p:oleObj name="Equation" r:id="rId5" imgW="1574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325813"/>
                        <a:ext cx="1574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75338" y="2854325"/>
          <a:ext cx="1079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7" imgW="1079280" imgH="266400" progId="Equation.DSMT4">
                  <p:embed/>
                </p:oleObj>
              </mc:Choice>
              <mc:Fallback>
                <p:oleObj name="Equation" r:id="rId7" imgW="10792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854325"/>
                        <a:ext cx="1079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Uniaxial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Cauchy (true) stress:		,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22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33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12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23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13</a:t>
            </a:r>
            <a:r>
              <a:rPr lang="en-US" dirty="0" smtClean="0"/>
              <a:t> = 0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Deformation gradient: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irst P-K stres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econd P-K stres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6407091" y="1481822"/>
            <a:ext cx="2452255" cy="3814493"/>
            <a:chOff x="6096000" y="1283855"/>
            <a:chExt cx="2452255" cy="3814493"/>
          </a:xfrm>
        </p:grpSpPr>
        <p:sp>
          <p:nvSpPr>
            <p:cNvPr id="5" name="Cube 4"/>
            <p:cNvSpPr/>
            <p:nvPr/>
          </p:nvSpPr>
          <p:spPr bwMode="auto">
            <a:xfrm>
              <a:off x="6904181" y="1283855"/>
              <a:ext cx="1644074" cy="1644074"/>
            </a:xfrm>
            <a:prstGeom prst="cube">
              <a:avLst>
                <a:gd name="adj" fmla="val 6588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12000" y="1514763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34727" y="2470726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01163" y="2881743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9" name="Cube 8"/>
            <p:cNvSpPr/>
            <p:nvPr/>
          </p:nvSpPr>
          <p:spPr bwMode="auto">
            <a:xfrm>
              <a:off x="6654801" y="2627747"/>
              <a:ext cx="1893454" cy="1893454"/>
            </a:xfrm>
            <a:prstGeom prst="cube">
              <a:avLst>
                <a:gd name="adj" fmla="val 776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44691" y="374534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10034" y="4137889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65636" y="448425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h</a:t>
              </a:r>
              <a:endParaRPr lang="en-US" baseline="-25000" dirty="0">
                <a:latin typeface="Comic Sans MS" pitchFamily="66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>
              <a:off x="6354618" y="4304146"/>
              <a:ext cx="498764" cy="49876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6096000" y="4729016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F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29038" y="655991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4" name="Equation" r:id="rId3" imgW="876240" imgH="647640" progId="Equation.DSMT4">
                  <p:embed/>
                </p:oleObj>
              </mc:Choice>
              <mc:Fallback>
                <p:oleObj name="Equation" r:id="rId3" imgW="87624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655991"/>
                        <a:ext cx="876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012825" y="1906588"/>
          <a:ext cx="3467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5" name="Equation" r:id="rId5" imgW="3466800" imgH="1295280" progId="Equation.DSMT4">
                  <p:embed/>
                </p:oleObj>
              </mc:Choice>
              <mc:Fallback>
                <p:oleObj name="Equation" r:id="rId5" imgW="3466800" imgH="129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906588"/>
                        <a:ext cx="34671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20036"/>
              </p:ext>
            </p:extLst>
          </p:nvPr>
        </p:nvGraphicFramePr>
        <p:xfrm>
          <a:off x="811061" y="5483225"/>
          <a:ext cx="5651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6" name="Equation" r:id="rId7" imgW="5651280" imgH="799920" progId="Equation.DSMT4">
                  <p:embed/>
                </p:oleObj>
              </mc:Choice>
              <mc:Fallback>
                <p:oleObj name="Equation" r:id="rId7" imgW="565128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61" y="5483225"/>
                        <a:ext cx="5651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93347"/>
              </p:ext>
            </p:extLst>
          </p:nvPr>
        </p:nvGraphicFramePr>
        <p:xfrm>
          <a:off x="811061" y="3986213"/>
          <a:ext cx="38973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7" name="Equation" r:id="rId9" imgW="3911400" imgH="723600" progId="Equation.DSMT4">
                  <p:embed/>
                </p:oleObj>
              </mc:Choice>
              <mc:Fallback>
                <p:oleObj name="Equation" r:id="rId9" imgW="391140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61" y="3986213"/>
                        <a:ext cx="3897312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65892" y="5652607"/>
            <a:ext cx="20874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No clear </a:t>
            </a:r>
            <a:r>
              <a:rPr lang="en-US" dirty="0">
                <a:solidFill>
                  <a:srgbClr val="2C02C6"/>
                </a:solidFill>
                <a:latin typeface="Comic Sans MS" panose="030F0702030302020204" pitchFamily="66" charset="0"/>
              </a:rPr>
              <a:t>physical </a:t>
            </a:r>
            <a:endParaRPr lang="en-US" dirty="0" smtClean="0">
              <a:solidFill>
                <a:srgbClr val="2C02C6"/>
              </a:solidFill>
              <a:latin typeface="Comic Sans MS" panose="030F0702030302020204" pitchFamily="66" charset="0"/>
            </a:endParaRPr>
          </a:p>
          <a:p>
            <a:r>
              <a:rPr lang="en-US" dirty="0" smtClean="0">
                <a:solidFill>
                  <a:srgbClr val="2C02C6"/>
                </a:solidFill>
                <a:latin typeface="Comic Sans MS" panose="030F0702030302020204" pitchFamily="66" charset="0"/>
              </a:rPr>
              <a:t>meaning</a:t>
            </a:r>
            <a:endParaRPr lang="en-US" dirty="0">
              <a:solidFill>
                <a:srgbClr val="2C02C6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Nonlinear elastic problems use different measures of stress and strain due to changes in the reference fram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agrangian strain is independent of rigid-body rotation, but engineering strain is no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y deformation can be uniquely decomposed into rigid-body rotation and stretch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determinant of deformation gradient is related to the volume change, while the deformation gradient and surface normal are related to the area chang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ur different stress measures are defined based on the reference frame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ll stress and strain measures are identical when the deformation is infinitesimal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Elastic Analysi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0911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ing the principle of minimum potential energy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Understand the concept of vari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ing St. Venant-Kirchhoff materia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How to obtain the governing equation for nonlinear elastic proble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hat is the total Lagrangian formulation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hat is the updated Lagrangian formulation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ing the linearization process</a:t>
            </a:r>
          </a:p>
        </p:txBody>
      </p:sp>
    </p:spTree>
    <p:extLst>
      <p:ext uri="{BB962C8B-B14F-4D97-AF65-F5344CB8AC3E}">
        <p14:creationId xmlns:p14="http://schemas.microsoft.com/office/powerpoint/2010/main" val="24345322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Methods for Nonlinear Elastic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will obtain the variational equation using the </a:t>
            </a:r>
            <a:r>
              <a:rPr lang="en-US" b="1" dirty="0" smtClean="0">
                <a:solidFill>
                  <a:srgbClr val="2C02C6"/>
                </a:solidFill>
              </a:rPr>
              <a:t>principle of minimum potential energy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Only possible for elastic materials (potential exists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N-R method will be used (need Jacobian matrix)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Total Lagrangian (material) formulation </a:t>
            </a:r>
            <a:r>
              <a:rPr lang="en-US" dirty="0" smtClean="0"/>
              <a:t>uses the undeformed configuration as a reference, while the </a:t>
            </a:r>
            <a:r>
              <a:rPr lang="en-US" b="1" dirty="0" smtClean="0">
                <a:solidFill>
                  <a:srgbClr val="2C02C6"/>
                </a:solidFill>
              </a:rPr>
              <a:t>updated Lagrangian (spatial) </a:t>
            </a:r>
            <a:r>
              <a:rPr lang="en-US" dirty="0" smtClean="0"/>
              <a:t>uses the current configuration as a referen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total and updated Lagrangian formulations are </a:t>
            </a:r>
            <a:r>
              <a:rPr lang="en-US" b="1" dirty="0" smtClean="0">
                <a:solidFill>
                  <a:srgbClr val="2C02C6"/>
                </a:solidFill>
              </a:rPr>
              <a:t>mathematically equivalent </a:t>
            </a:r>
            <a:r>
              <a:rPr lang="en-US" dirty="0" smtClean="0"/>
              <a:t>but have different aspects in compu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866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Lagrangian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sing </a:t>
            </a:r>
            <a:r>
              <a:rPr lang="en-US" b="1" dirty="0" smtClean="0">
                <a:solidFill>
                  <a:srgbClr val="2C02C6"/>
                </a:solidFill>
              </a:rPr>
              <a:t>incremental force method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2C02C6"/>
                </a:solidFill>
              </a:rPr>
              <a:t>N-R metho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otal No. of load steps (N),  current load step (n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Assume that the solution has converged up to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ant to find the equilibrium state at t</a:t>
            </a:r>
            <a:r>
              <a:rPr lang="en-US" baseline="-25000" dirty="0" smtClean="0"/>
              <a:t>n+1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079750" y="181133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3" imgW="1676160" imgH="342720" progId="Equation.DSMT4">
                  <p:embed/>
                </p:oleObj>
              </mc:Choice>
              <mc:Fallback>
                <p:oleObj name="Equation" r:id="rId3" imgW="1676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11338"/>
                        <a:ext cx="167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90592" y="3201987"/>
            <a:ext cx="6303596" cy="3505200"/>
            <a:chOff x="1290592" y="3201987"/>
            <a:chExt cx="6303596" cy="3505200"/>
          </a:xfrm>
        </p:grpSpPr>
        <p:grpSp>
          <p:nvGrpSpPr>
            <p:cNvPr id="27" name="Group 26"/>
            <p:cNvGrpSpPr/>
            <p:nvPr/>
          </p:nvGrpSpPr>
          <p:grpSpPr>
            <a:xfrm>
              <a:off x="1290592" y="3201987"/>
              <a:ext cx="6303596" cy="3505200"/>
              <a:chOff x="1697037" y="1659514"/>
              <a:chExt cx="6303596" cy="3505200"/>
            </a:xfrm>
          </p:grpSpPr>
          <p:sp>
            <p:nvSpPr>
              <p:cNvPr id="26628" name="Freeform 4"/>
              <p:cNvSpPr>
                <a:spLocks/>
              </p:cNvSpPr>
              <p:nvPr/>
            </p:nvSpPr>
            <p:spPr bwMode="auto">
              <a:xfrm>
                <a:off x="2092294" y="2499619"/>
                <a:ext cx="1686747" cy="1419225"/>
              </a:xfrm>
              <a:custGeom>
                <a:avLst/>
                <a:gdLst/>
                <a:ahLst/>
                <a:cxnLst>
                  <a:cxn ang="0">
                    <a:pos x="8" y="897"/>
                  </a:cxn>
                  <a:cxn ang="0">
                    <a:pos x="168" y="427"/>
                  </a:cxn>
                  <a:cxn ang="0">
                    <a:pos x="608" y="57"/>
                  </a:cxn>
                  <a:cxn ang="0">
                    <a:pos x="1288" y="87"/>
                  </a:cxn>
                  <a:cxn ang="0">
                    <a:pos x="1718" y="517"/>
                  </a:cxn>
                  <a:cxn ang="0">
                    <a:pos x="1608" y="1197"/>
                  </a:cxn>
                  <a:cxn ang="0">
                    <a:pos x="898" y="1467"/>
                  </a:cxn>
                  <a:cxn ang="0">
                    <a:pos x="158" y="1337"/>
                  </a:cxn>
                  <a:cxn ang="0">
                    <a:pos x="8" y="897"/>
                  </a:cxn>
                </a:cxnLst>
                <a:rect l="0" t="0" r="r" b="b"/>
                <a:pathLst>
                  <a:path w="1771" h="1490">
                    <a:moveTo>
                      <a:pt x="8" y="897"/>
                    </a:moveTo>
                    <a:cubicBezTo>
                      <a:pt x="10" y="745"/>
                      <a:pt x="68" y="567"/>
                      <a:pt x="168" y="427"/>
                    </a:cubicBezTo>
                    <a:cubicBezTo>
                      <a:pt x="268" y="287"/>
                      <a:pt x="421" y="114"/>
                      <a:pt x="608" y="57"/>
                    </a:cubicBezTo>
                    <a:cubicBezTo>
                      <a:pt x="795" y="0"/>
                      <a:pt x="1103" y="10"/>
                      <a:pt x="1288" y="87"/>
                    </a:cubicBezTo>
                    <a:cubicBezTo>
                      <a:pt x="1473" y="164"/>
                      <a:pt x="1665" y="332"/>
                      <a:pt x="1718" y="517"/>
                    </a:cubicBezTo>
                    <a:cubicBezTo>
                      <a:pt x="1771" y="702"/>
                      <a:pt x="1745" y="1039"/>
                      <a:pt x="1608" y="1197"/>
                    </a:cubicBezTo>
                    <a:cubicBezTo>
                      <a:pt x="1471" y="1355"/>
                      <a:pt x="1140" y="1444"/>
                      <a:pt x="898" y="1467"/>
                    </a:cubicBezTo>
                    <a:cubicBezTo>
                      <a:pt x="656" y="1490"/>
                      <a:pt x="306" y="1432"/>
                      <a:pt x="158" y="1337"/>
                    </a:cubicBezTo>
                    <a:cubicBezTo>
                      <a:pt x="10" y="1242"/>
                      <a:pt x="0" y="1045"/>
                      <a:pt x="8" y="897"/>
                    </a:cubicBezTo>
                    <a:close/>
                  </a:path>
                </a:pathLst>
              </a:custGeom>
              <a:solidFill>
                <a:srgbClr val="EAEAEA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29" name="Freeform 5" descr="5%"/>
              <p:cNvSpPr>
                <a:spLocks/>
              </p:cNvSpPr>
              <p:nvPr/>
            </p:nvSpPr>
            <p:spPr bwMode="auto">
              <a:xfrm>
                <a:off x="4547649" y="2189104"/>
                <a:ext cx="1571504" cy="1572578"/>
              </a:xfrm>
              <a:custGeom>
                <a:avLst/>
                <a:gdLst/>
                <a:ahLst/>
                <a:cxnLst>
                  <a:cxn ang="0">
                    <a:pos x="0" y="883"/>
                  </a:cxn>
                  <a:cxn ang="0">
                    <a:pos x="200" y="403"/>
                  </a:cxn>
                  <a:cxn ang="0">
                    <a:pos x="520" y="83"/>
                  </a:cxn>
                  <a:cxn ang="0">
                    <a:pos x="1130" y="83"/>
                  </a:cxn>
                  <a:cxn ang="0">
                    <a:pos x="1600" y="583"/>
                  </a:cxn>
                  <a:cxn ang="0">
                    <a:pos x="1430" y="1273"/>
                  </a:cxn>
                  <a:cxn ang="0">
                    <a:pos x="780" y="1633"/>
                  </a:cxn>
                  <a:cxn ang="0">
                    <a:pos x="150" y="1383"/>
                  </a:cxn>
                  <a:cxn ang="0">
                    <a:pos x="0" y="883"/>
                  </a:cxn>
                </a:cxnLst>
                <a:rect l="0" t="0" r="r" b="b"/>
                <a:pathLst>
                  <a:path w="1650" h="1651">
                    <a:moveTo>
                      <a:pt x="0" y="883"/>
                    </a:moveTo>
                    <a:cubicBezTo>
                      <a:pt x="27" y="716"/>
                      <a:pt x="113" y="536"/>
                      <a:pt x="200" y="403"/>
                    </a:cubicBezTo>
                    <a:cubicBezTo>
                      <a:pt x="287" y="270"/>
                      <a:pt x="365" y="136"/>
                      <a:pt x="520" y="83"/>
                    </a:cubicBezTo>
                    <a:cubicBezTo>
                      <a:pt x="675" y="30"/>
                      <a:pt x="950" y="0"/>
                      <a:pt x="1130" y="83"/>
                    </a:cubicBezTo>
                    <a:cubicBezTo>
                      <a:pt x="1310" y="166"/>
                      <a:pt x="1550" y="385"/>
                      <a:pt x="1600" y="583"/>
                    </a:cubicBezTo>
                    <a:cubicBezTo>
                      <a:pt x="1650" y="781"/>
                      <a:pt x="1567" y="1098"/>
                      <a:pt x="1430" y="1273"/>
                    </a:cubicBezTo>
                    <a:cubicBezTo>
                      <a:pt x="1293" y="1448"/>
                      <a:pt x="993" y="1615"/>
                      <a:pt x="780" y="1633"/>
                    </a:cubicBezTo>
                    <a:cubicBezTo>
                      <a:pt x="567" y="1651"/>
                      <a:pt x="280" y="1508"/>
                      <a:pt x="150" y="1383"/>
                    </a:cubicBezTo>
                    <a:cubicBezTo>
                      <a:pt x="20" y="1258"/>
                      <a:pt x="31" y="987"/>
                      <a:pt x="0" y="883"/>
                    </a:cubicBezTo>
                    <a:close/>
                  </a:path>
                </a:pathLst>
              </a:custGeom>
              <a:pattFill prst="pct5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 flipV="1">
                <a:off x="2001813" y="4316989"/>
                <a:ext cx="0" cy="5238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1" name="Line 7"/>
              <p:cNvSpPr>
                <a:spLocks noChangeShapeType="1"/>
              </p:cNvSpPr>
              <p:nvPr/>
            </p:nvSpPr>
            <p:spPr bwMode="auto">
              <a:xfrm rot="5400000" flipV="1">
                <a:off x="2268493" y="4583710"/>
                <a:ext cx="0" cy="5238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2" name="Line 8"/>
              <p:cNvSpPr>
                <a:spLocks noChangeShapeType="1"/>
              </p:cNvSpPr>
              <p:nvPr/>
            </p:nvSpPr>
            <p:spPr bwMode="auto">
              <a:xfrm flipH="1">
                <a:off x="1697037" y="4840864"/>
                <a:ext cx="314301" cy="3238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 flipV="1">
                <a:off x="2004671" y="3192087"/>
                <a:ext cx="942902" cy="16573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4" name="Line 10"/>
              <p:cNvSpPr>
                <a:spLocks noChangeShapeType="1"/>
              </p:cNvSpPr>
              <p:nvPr/>
            </p:nvSpPr>
            <p:spPr bwMode="auto">
              <a:xfrm flipV="1">
                <a:off x="2033244" y="3011112"/>
                <a:ext cx="3304920" cy="18249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5" name="Line 11"/>
              <p:cNvSpPr>
                <a:spLocks noChangeShapeType="1"/>
              </p:cNvSpPr>
              <p:nvPr/>
            </p:nvSpPr>
            <p:spPr bwMode="auto">
              <a:xfrm flipV="1">
                <a:off x="2938049" y="3011112"/>
                <a:ext cx="2390590" cy="1905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36" name="Text Box 12"/>
              <p:cNvSpPr txBox="1">
                <a:spLocks noChangeArrowheads="1"/>
              </p:cNvSpPr>
              <p:nvPr/>
            </p:nvSpPr>
            <p:spPr bwMode="auto">
              <a:xfrm>
                <a:off x="2366593" y="2782512"/>
                <a:ext cx="314301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맑은 고딕" charset="-127"/>
                  </a:rPr>
                  <a:t>0</a:t>
                </a:r>
                <a:r>
                  <a:rPr kumimoji="0" lang="en-US" altLang="ko-K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W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7" name="Text Box 13"/>
              <p:cNvSpPr txBox="1">
                <a:spLocks noChangeArrowheads="1"/>
              </p:cNvSpPr>
              <p:nvPr/>
            </p:nvSpPr>
            <p:spPr bwMode="auto">
              <a:xfrm>
                <a:off x="5119105" y="2296737"/>
                <a:ext cx="314301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itchFamily="18" charset="2"/>
                    <a:ea typeface="맑은 고딕" charset="-127"/>
                  </a:rPr>
                  <a:t>W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8" name="Text Box 14"/>
              <p:cNvSpPr txBox="1">
                <a:spLocks noChangeArrowheads="1"/>
              </p:cNvSpPr>
              <p:nvPr/>
            </p:nvSpPr>
            <p:spPr bwMode="auto">
              <a:xfrm>
                <a:off x="2490408" y="3973137"/>
                <a:ext cx="200010" cy="247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39" name="Text Box 15"/>
              <p:cNvSpPr txBox="1">
                <a:spLocks noChangeArrowheads="1"/>
              </p:cNvSpPr>
              <p:nvPr/>
            </p:nvSpPr>
            <p:spPr bwMode="auto">
              <a:xfrm>
                <a:off x="3642844" y="3925512"/>
                <a:ext cx="174294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x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0" name="Text Box 16"/>
              <p:cNvSpPr txBox="1">
                <a:spLocks noChangeArrowheads="1"/>
              </p:cNvSpPr>
              <p:nvPr/>
            </p:nvSpPr>
            <p:spPr bwMode="auto">
              <a:xfrm>
                <a:off x="3976193" y="2768224"/>
                <a:ext cx="246678" cy="27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u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1" name="Freeform 17"/>
              <p:cNvSpPr>
                <a:spLocks/>
              </p:cNvSpPr>
              <p:nvPr/>
            </p:nvSpPr>
            <p:spPr bwMode="auto">
              <a:xfrm>
                <a:off x="5694371" y="2559627"/>
                <a:ext cx="1571504" cy="1572578"/>
              </a:xfrm>
              <a:custGeom>
                <a:avLst/>
                <a:gdLst/>
                <a:ahLst/>
                <a:cxnLst>
                  <a:cxn ang="0">
                    <a:pos x="0" y="883"/>
                  </a:cxn>
                  <a:cxn ang="0">
                    <a:pos x="200" y="403"/>
                  </a:cxn>
                  <a:cxn ang="0">
                    <a:pos x="520" y="83"/>
                  </a:cxn>
                  <a:cxn ang="0">
                    <a:pos x="1130" y="83"/>
                  </a:cxn>
                  <a:cxn ang="0">
                    <a:pos x="1600" y="583"/>
                  </a:cxn>
                  <a:cxn ang="0">
                    <a:pos x="1430" y="1273"/>
                  </a:cxn>
                  <a:cxn ang="0">
                    <a:pos x="780" y="1633"/>
                  </a:cxn>
                  <a:cxn ang="0">
                    <a:pos x="150" y="1383"/>
                  </a:cxn>
                  <a:cxn ang="0">
                    <a:pos x="0" y="883"/>
                  </a:cxn>
                </a:cxnLst>
                <a:rect l="0" t="0" r="r" b="b"/>
                <a:pathLst>
                  <a:path w="1650" h="1651">
                    <a:moveTo>
                      <a:pt x="0" y="883"/>
                    </a:moveTo>
                    <a:cubicBezTo>
                      <a:pt x="27" y="716"/>
                      <a:pt x="113" y="536"/>
                      <a:pt x="200" y="403"/>
                    </a:cubicBezTo>
                    <a:cubicBezTo>
                      <a:pt x="287" y="270"/>
                      <a:pt x="365" y="136"/>
                      <a:pt x="520" y="83"/>
                    </a:cubicBezTo>
                    <a:cubicBezTo>
                      <a:pt x="675" y="30"/>
                      <a:pt x="950" y="0"/>
                      <a:pt x="1130" y="83"/>
                    </a:cubicBezTo>
                    <a:cubicBezTo>
                      <a:pt x="1310" y="166"/>
                      <a:pt x="1550" y="385"/>
                      <a:pt x="1600" y="583"/>
                    </a:cubicBezTo>
                    <a:cubicBezTo>
                      <a:pt x="1650" y="781"/>
                      <a:pt x="1567" y="1098"/>
                      <a:pt x="1430" y="1273"/>
                    </a:cubicBezTo>
                    <a:cubicBezTo>
                      <a:pt x="1293" y="1448"/>
                      <a:pt x="993" y="1615"/>
                      <a:pt x="780" y="1633"/>
                    </a:cubicBezTo>
                    <a:cubicBezTo>
                      <a:pt x="567" y="1651"/>
                      <a:pt x="280" y="1508"/>
                      <a:pt x="150" y="1383"/>
                    </a:cubicBezTo>
                    <a:cubicBezTo>
                      <a:pt x="20" y="1258"/>
                      <a:pt x="31" y="987"/>
                      <a:pt x="0" y="883"/>
                    </a:cubicBez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42" name="Line 18"/>
              <p:cNvSpPr>
                <a:spLocks noChangeShapeType="1"/>
              </p:cNvSpPr>
              <p:nvPr/>
            </p:nvSpPr>
            <p:spPr bwMode="auto">
              <a:xfrm>
                <a:off x="5313400" y="3012064"/>
                <a:ext cx="1161960" cy="3619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6643" name="Text Box 19"/>
              <p:cNvSpPr txBox="1">
                <a:spLocks noChangeArrowheads="1"/>
              </p:cNvSpPr>
              <p:nvPr/>
            </p:nvSpPr>
            <p:spPr bwMode="auto">
              <a:xfrm>
                <a:off x="6052483" y="3034924"/>
                <a:ext cx="246678" cy="27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∆</a:t>
                </a:r>
                <a:r>
                  <a:rPr kumimoji="0" lang="en-US" altLang="ko-KR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u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4" name="Text Box 20"/>
              <p:cNvSpPr txBox="1">
                <a:spLocks noChangeArrowheads="1"/>
              </p:cNvSpPr>
              <p:nvPr/>
            </p:nvSpPr>
            <p:spPr bwMode="auto">
              <a:xfrm>
                <a:off x="1811054" y="1904852"/>
                <a:ext cx="1956284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lang="en-US" altLang="ko-KR" sz="1600" dirty="0" smtClean="0">
                    <a:latin typeface="Calibri" pitchFamily="34" charset="0"/>
                    <a:ea typeface="맑은 고딕" charset="-127"/>
                  </a:rPr>
                  <a:t>Undeformed</a:t>
                </a: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known)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5" name="Text Box 21"/>
              <p:cNvSpPr txBox="1">
                <a:spLocks noChangeArrowheads="1"/>
              </p:cNvSpPr>
              <p:nvPr/>
            </p:nvSpPr>
            <p:spPr bwMode="auto">
              <a:xfrm>
                <a:off x="4446692" y="1659514"/>
                <a:ext cx="2096290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Last converged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known)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6" name="Text Box 22"/>
              <p:cNvSpPr txBox="1">
                <a:spLocks noChangeArrowheads="1"/>
              </p:cNvSpPr>
              <p:nvPr/>
            </p:nvSpPr>
            <p:spPr bwMode="auto">
              <a:xfrm>
                <a:off x="6137687" y="2040514"/>
                <a:ext cx="1862946" cy="581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Current configuration</a:t>
                </a:r>
              </a:p>
              <a:p>
                <a:pPr marL="0" marR="0" lvl="0" indent="0" algn="l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(unknown)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7" name="Text Box 23"/>
              <p:cNvSpPr txBox="1">
                <a:spLocks noChangeArrowheads="1"/>
              </p:cNvSpPr>
              <p:nvPr/>
            </p:nvSpPr>
            <p:spPr bwMode="auto">
              <a:xfrm>
                <a:off x="2766612" y="2963487"/>
                <a:ext cx="298109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맑은 고딕" charset="-127"/>
                  </a:rPr>
                  <a:t>0</a:t>
                </a:r>
                <a:r>
                  <a:rPr kumimoji="0" lang="en-US" altLang="ko-KR" sz="16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P</a:t>
                </a: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648" name="Text Box 24"/>
              <p:cNvSpPr txBox="1">
                <a:spLocks noChangeArrowheads="1"/>
              </p:cNvSpPr>
              <p:nvPr/>
            </p:nvSpPr>
            <p:spPr bwMode="auto">
              <a:xfrm>
                <a:off x="5176251" y="2763462"/>
                <a:ext cx="298109" cy="314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600" b="0" i="1" u="none" strike="noStrike" cap="none" normalizeH="0" baseline="30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n</a:t>
                </a:r>
                <a:r>
                  <a:rPr kumimoji="0" lang="en-US" altLang="ko-KR" sz="1600" b="0" i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P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6068915" y="4805362"/>
              <a:ext cx="3562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r>
                <a:rPr kumimoji="0" lang="en-US" altLang="ko-KR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6002406" y="4311649"/>
              <a:ext cx="422716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r>
                <a:rPr kumimoji="0" lang="en-US" altLang="ko-KR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W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" name="Arc 3"/>
            <p:cNvSpPr/>
            <p:nvPr/>
          </p:nvSpPr>
          <p:spPr bwMode="auto">
            <a:xfrm rot="9430820">
              <a:off x="4683033" y="4665635"/>
              <a:ext cx="1031625" cy="1031625"/>
            </a:xfrm>
            <a:prstGeom prst="arc">
              <a:avLst>
                <a:gd name="adj1" fmla="val 15523550"/>
                <a:gd name="adj2" fmla="val 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647828" y="5749389"/>
              <a:ext cx="966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 panose="030F0702030302020204" pitchFamily="66" charset="0"/>
                </a:rPr>
                <a:t>Iteration</a:t>
              </a:r>
              <a:endParaRPr lang="en-US" sz="1400" dirty="0"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94797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Lagrangian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 TL, the </a:t>
            </a:r>
            <a:r>
              <a:rPr lang="en-US" b="1" dirty="0" smtClean="0">
                <a:solidFill>
                  <a:srgbClr val="2C02C6"/>
                </a:solidFill>
              </a:rPr>
              <a:t>undeformed configuration </a:t>
            </a:r>
            <a:r>
              <a:rPr lang="en-US" dirty="0" smtClean="0"/>
              <a:t>is the referen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P-K stress (</a:t>
            </a:r>
            <a:r>
              <a:rPr lang="en-US" b="1" dirty="0" smtClean="0">
                <a:solidFill>
                  <a:srgbClr val="2C02C6"/>
                </a:solidFill>
              </a:rPr>
              <a:t>S</a:t>
            </a:r>
            <a:r>
              <a:rPr lang="en-US" dirty="0" smtClean="0"/>
              <a:t>) and G-L strain (</a:t>
            </a:r>
            <a:r>
              <a:rPr lang="en-US" b="1" dirty="0" smtClean="0">
                <a:solidFill>
                  <a:srgbClr val="2C02C6"/>
                </a:solidFill>
              </a:rPr>
              <a:t>E</a:t>
            </a:r>
            <a:r>
              <a:rPr lang="en-US" dirty="0" smtClean="0"/>
              <a:t>) are the natural choi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elastic material, </a:t>
            </a:r>
            <a:r>
              <a:rPr lang="en-US" b="1" dirty="0" smtClean="0">
                <a:solidFill>
                  <a:srgbClr val="2C02C6"/>
                </a:solidFill>
              </a:rPr>
              <a:t>strain energy density W </a:t>
            </a:r>
            <a:r>
              <a:rPr lang="en-US" dirty="0" smtClean="0"/>
              <a:t>exists, such tha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e need to express W in terms of </a:t>
            </a:r>
            <a:r>
              <a:rPr lang="en-US" b="1" dirty="0" smtClean="0"/>
              <a:t>E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16476"/>
              </p:ext>
            </p:extLst>
          </p:nvPr>
        </p:nvGraphicFramePr>
        <p:xfrm>
          <a:off x="2947988" y="2536825"/>
          <a:ext cx="2324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3" imgW="2323800" imgH="761760" progId="Equation.DSMT4">
                  <p:embed/>
                </p:oleObj>
              </mc:Choice>
              <mc:Fallback>
                <p:oleObj name="Equation" r:id="rId3" imgW="2323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536825"/>
                        <a:ext cx="2324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4011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and Strain Measur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4164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 Density and Stress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By differentiating strain energy density with respect to proper strains, we can obtain stresse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hen W(</a:t>
            </a:r>
            <a:r>
              <a:rPr lang="en-US" b="1" dirty="0" smtClean="0"/>
              <a:t>E</a:t>
            </a:r>
            <a:r>
              <a:rPr lang="en-US" dirty="0" smtClean="0"/>
              <a:t>) is give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hen W(</a:t>
            </a:r>
            <a:r>
              <a:rPr lang="en-US" b="1" dirty="0" smtClean="0"/>
              <a:t>F</a:t>
            </a:r>
            <a:r>
              <a:rPr lang="en-US" dirty="0" smtClean="0"/>
              <a:t>) is give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t is difficult to have W(</a:t>
            </a:r>
            <a:r>
              <a:rPr lang="en-US" b="1" dirty="0" smtClean="0">
                <a:latin typeface="Symbol" pitchFamily="18" charset="2"/>
              </a:rPr>
              <a:t>e</a:t>
            </a:r>
            <a:r>
              <a:rPr lang="en-US" dirty="0" smtClean="0"/>
              <a:t>) because </a:t>
            </a:r>
            <a:r>
              <a:rPr lang="en-US" b="1" dirty="0" smtClean="0">
                <a:latin typeface="Symbol" pitchFamily="18" charset="2"/>
              </a:rPr>
              <a:t>e</a:t>
            </a:r>
            <a:r>
              <a:rPr lang="en-US" dirty="0" smtClean="0"/>
              <a:t> depends on rigid-body rotation. Instead, we will use </a:t>
            </a:r>
            <a:r>
              <a:rPr lang="en-US" b="1" dirty="0" smtClean="0">
                <a:solidFill>
                  <a:srgbClr val="2C02C6"/>
                </a:solidFill>
              </a:rPr>
              <a:t>invariants</a:t>
            </a:r>
            <a:r>
              <a:rPr lang="en-US" dirty="0" smtClean="0"/>
              <a:t> in Section 3.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25004"/>
              </p:ext>
            </p:extLst>
          </p:nvPr>
        </p:nvGraphicFramePr>
        <p:xfrm>
          <a:off x="2106613" y="2214563"/>
          <a:ext cx="153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3" imgW="1536480" imgH="774360" progId="Equation.DSMT4">
                  <p:embed/>
                </p:oleObj>
              </mc:Choice>
              <mc:Fallback>
                <p:oleObj name="Equation" r:id="rId3" imgW="1536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214563"/>
                        <a:ext cx="1536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35942"/>
              </p:ext>
            </p:extLst>
          </p:nvPr>
        </p:nvGraphicFramePr>
        <p:xfrm>
          <a:off x="896938" y="3794125"/>
          <a:ext cx="495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5" imgW="4952880" imgH="774360" progId="Equation.DSMT4">
                  <p:embed/>
                </p:oleObj>
              </mc:Choice>
              <mc:Fallback>
                <p:oleObj name="Equation" r:id="rId5" imgW="49528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794125"/>
                        <a:ext cx="4953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4583" y="245687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Second P-K stres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1529" y="3994727"/>
            <a:ext cx="2010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First P-K stres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67071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928254" y="2184400"/>
            <a:ext cx="2489201" cy="5865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868218" y="1136073"/>
            <a:ext cx="2724727" cy="67425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. Venant-Kirchhoff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ain energy density for St. Venant-Kirchhoff material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ourth-order constitutive tensor (isotropic material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Lame’s constants: 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dentity tensor (2</a:t>
            </a:r>
            <a:r>
              <a:rPr lang="en-US" baseline="30000" dirty="0" smtClean="0"/>
              <a:t>nd</a:t>
            </a:r>
            <a:r>
              <a:rPr lang="en-US" dirty="0" smtClean="0"/>
              <a:t> order)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dentity tensor (4</a:t>
            </a:r>
            <a:r>
              <a:rPr lang="en-US" baseline="30000" dirty="0" smtClean="0"/>
              <a:t>th</a:t>
            </a:r>
            <a:r>
              <a:rPr lang="en-US" dirty="0" smtClean="0"/>
              <a:t> order):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Tensor product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6669"/>
              </p:ext>
            </p:extLst>
          </p:nvPr>
        </p:nvGraphicFramePr>
        <p:xfrm>
          <a:off x="989362" y="1242432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0" name="Equation" r:id="rId3" imgW="2425680" imgH="507960" progId="Equation.DSMT4">
                  <p:embed/>
                </p:oleObj>
              </mc:Choice>
              <mc:Fallback>
                <p:oleObj name="Equation" r:id="rId3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62" y="1242432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65964" y="1348514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traction operator: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54888" y="1330325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1" name="Equation" r:id="rId5" imgW="1307880" imgH="419040" progId="Equation.DSMT4">
                  <p:embed/>
                </p:oleObj>
              </mc:Choice>
              <mc:Fallback>
                <p:oleObj name="Equation" r:id="rId5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1330325"/>
                        <a:ext cx="130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62369"/>
              </p:ext>
            </p:extLst>
          </p:nvPr>
        </p:nvGraphicFramePr>
        <p:xfrm>
          <a:off x="998538" y="2314421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2" name="Equation" r:id="rId7" imgW="2273040" imgH="355320" progId="Equation.DSMT4">
                  <p:embed/>
                </p:oleObj>
              </mc:Choice>
              <mc:Fallback>
                <p:oleObj name="Equation" r:id="rId7" imgW="227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314421"/>
                        <a:ext cx="2273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78300" y="2668588"/>
          <a:ext cx="367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3" name="Equation" r:id="rId9" imgW="3670200" imgH="698400" progId="Equation.DSMT4">
                  <p:embed/>
                </p:oleObj>
              </mc:Choice>
              <mc:Fallback>
                <p:oleObj name="Equation" r:id="rId9" imgW="36702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668588"/>
                        <a:ext cx="3670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05313" y="375920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4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759200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86969" y="4161543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5" name="Equation" r:id="rId13" imgW="2476440" imgH="444240" progId="Equation.DSMT4">
                  <p:embed/>
                </p:oleObj>
              </mc:Choice>
              <mc:Fallback>
                <p:oleObj name="Equation" r:id="rId13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969" y="4161543"/>
                        <a:ext cx="247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25600" y="4967288"/>
          <a:ext cx="377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6" name="Equation" r:id="rId15" imgW="3771720" imgH="736560" progId="Equation.DSMT4">
                  <p:embed/>
                </p:oleObj>
              </mc:Choice>
              <mc:Fallback>
                <p:oleObj name="Equation" r:id="rId15" imgW="3771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967288"/>
                        <a:ext cx="3771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05163" y="6030913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7" name="Equation" r:id="rId17" imgW="2920680" imgH="419040" progId="Equation.DSMT4">
                  <p:embed/>
                </p:oleObj>
              </mc:Choice>
              <mc:Fallback>
                <p:oleObj name="Equation" r:id="rId17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030913"/>
                        <a:ext cx="292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0110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951345" y="1634833"/>
            <a:ext cx="5052291" cy="9328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. Venant-Kirchhoff Materia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 calcul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ifferentiate strain energy density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Limited to small strain but large rota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Rigid-body rotation is removed and only the stretch tensor contributes to the strai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an show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692"/>
              </p:ext>
            </p:extLst>
          </p:nvPr>
        </p:nvGraphicFramePr>
        <p:xfrm>
          <a:off x="1031295" y="1702381"/>
          <a:ext cx="480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Equation" r:id="rId3" imgW="4800600" imgH="774360" progId="Equation.DSMT4">
                  <p:embed/>
                </p:oleObj>
              </mc:Choice>
              <mc:Fallback>
                <p:oleObj name="Equation" r:id="rId3" imgW="4800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95" y="1702381"/>
                        <a:ext cx="4800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24432"/>
              </p:ext>
            </p:extLst>
          </p:nvPr>
        </p:nvGraphicFramePr>
        <p:xfrm>
          <a:off x="1004888" y="3255963"/>
          <a:ext cx="612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5" name="Equation" r:id="rId5" imgW="6121080" imgH="520560" progId="Equation.DSMT4">
                  <p:embed/>
                </p:oleObj>
              </mc:Choice>
              <mc:Fallback>
                <p:oleObj name="Equation" r:id="rId5" imgW="6121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255963"/>
                        <a:ext cx="6121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6550"/>
              </p:ext>
            </p:extLst>
          </p:nvPr>
        </p:nvGraphicFramePr>
        <p:xfrm>
          <a:off x="2153195" y="4672516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6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95" y="4672516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 bwMode="auto">
          <a:xfrm>
            <a:off x="4139942" y="5495636"/>
            <a:ext cx="323272" cy="341746"/>
          </a:xfrm>
          <a:custGeom>
            <a:avLst/>
            <a:gdLst>
              <a:gd name="connsiteX0" fmla="*/ 0 w 323272"/>
              <a:gd name="connsiteY0" fmla="*/ 0 h 341746"/>
              <a:gd name="connsiteX1" fmla="*/ 0 w 323272"/>
              <a:gd name="connsiteY1" fmla="*/ 341746 h 341746"/>
              <a:gd name="connsiteX2" fmla="*/ 323272 w 323272"/>
              <a:gd name="connsiteY2" fmla="*/ 341746 h 341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272" h="341746">
                <a:moveTo>
                  <a:pt x="0" y="0"/>
                </a:moveTo>
                <a:lnTo>
                  <a:pt x="0" y="341746"/>
                </a:lnTo>
                <a:lnTo>
                  <a:pt x="323272" y="341746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00160" y="5661891"/>
            <a:ext cx="231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formation tensor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6737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 = 30,000 and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= 0.3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G-L strain: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Lame’s constants: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P-K Stress: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820138" y="363987"/>
            <a:ext cx="3127058" cy="2484881"/>
            <a:chOff x="4416211" y="2636133"/>
            <a:chExt cx="3127058" cy="2484881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 rot="16200000">
              <a:off x="4387636" y="3807720"/>
              <a:ext cx="1466850" cy="5238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4863886" y="4798320"/>
              <a:ext cx="2381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854361" y="2685203"/>
              <a:ext cx="0" cy="2103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854361" y="4122045"/>
              <a:ext cx="1114425" cy="67627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5702086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5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4416211" y="3941070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1.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7140361" y="4617345"/>
              <a:ext cx="40290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X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73361" y="2636133"/>
              <a:ext cx="391478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5911929" y="4052194"/>
              <a:ext cx="1477166" cy="593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Undeformed </a:t>
              </a:r>
              <a:b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element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4768636" y="2988570"/>
              <a:ext cx="184023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Deformed element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416211" y="3150495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2.0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5121061" y="4768589"/>
              <a:ext cx="53721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0.7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 rot="16200000" flipV="1">
              <a:off x="5436339" y="3724852"/>
              <a:ext cx="295275" cy="2952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Comic Sans MS" pitchFamily="66" charset="0"/>
              </a:endParaRPr>
            </a:p>
          </p:txBody>
        </p:sp>
      </p:grp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2409825" y="1397000"/>
          <a:ext cx="25241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3" imgW="2527200" imgH="736560" progId="Equation.DSMT4">
                  <p:embed/>
                </p:oleObj>
              </mc:Choice>
              <mc:Fallback>
                <p:oleObj name="Equation" r:id="rId3" imgW="2527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397000"/>
                        <a:ext cx="25241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54113" y="2936875"/>
          <a:ext cx="584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5" imgW="5841720" imgH="698400" progId="Equation.DSMT4">
                  <p:embed/>
                </p:oleObj>
              </mc:Choice>
              <mc:Fallback>
                <p:oleObj name="Equation" r:id="rId5" imgW="5841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936875"/>
                        <a:ext cx="5842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454150" y="4470400"/>
          <a:ext cx="64801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7" imgW="7200720" imgH="1498320" progId="Equation.DSMT4">
                  <p:embed/>
                </p:oleObj>
              </mc:Choice>
              <mc:Fallback>
                <p:oleObj name="Equation" r:id="rId7" imgW="72007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470400"/>
                        <a:ext cx="6480175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429087" y="6028523"/>
          <a:ext cx="3371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9" imgW="3746160" imgH="736560" progId="Equation.DSMT4">
                  <p:embed/>
                </p:oleObj>
              </mc:Choice>
              <mc:Fallback>
                <p:oleObj name="Equation" r:id="rId9" imgW="3746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87" y="6028523"/>
                        <a:ext cx="337185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9121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e Shea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ormation map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terial properti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nd P-K stress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984250" y="1276350"/>
          <a:ext cx="3635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4" name="Equation" r:id="rId3" imgW="3644640" imgH="368280" progId="Equation.DSMT4">
                  <p:embed/>
                </p:oleObj>
              </mc:Choice>
              <mc:Fallback>
                <p:oleObj name="Equation" r:id="rId3" imgW="3644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276350"/>
                        <a:ext cx="3635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731164" y="660400"/>
            <a:ext cx="2822868" cy="2092830"/>
            <a:chOff x="5731164" y="660400"/>
            <a:chExt cx="2822868" cy="2092830"/>
          </a:xfrm>
        </p:grpSpPr>
        <p:sp>
          <p:nvSpPr>
            <p:cNvPr id="6" name="Rectangle 5"/>
            <p:cNvSpPr/>
            <p:nvPr/>
          </p:nvSpPr>
          <p:spPr bwMode="auto">
            <a:xfrm>
              <a:off x="6132945" y="1487055"/>
              <a:ext cx="997527" cy="997527"/>
            </a:xfrm>
            <a:prstGeom prst="rect">
              <a:avLst/>
            </a:prstGeom>
            <a:noFill/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Parallelogram 6"/>
            <p:cNvSpPr/>
            <p:nvPr/>
          </p:nvSpPr>
          <p:spPr bwMode="auto">
            <a:xfrm>
              <a:off x="6132944" y="1487055"/>
              <a:ext cx="2142837" cy="997527"/>
            </a:xfrm>
            <a:prstGeom prst="parallelogram">
              <a:avLst>
                <a:gd name="adj" fmla="val 113889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 rot="5400000" flipH="1" flipV="1">
              <a:off x="5246256" y="1874982"/>
              <a:ext cx="1754909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>
              <a:off x="5874328" y="2484582"/>
              <a:ext cx="1902691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7795491" y="2299855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31164" y="660400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r>
                <a:rPr lang="en-US" dirty="0" smtClean="0">
                  <a:latin typeface="Comic Sans MS" pitchFamily="66" charset="0"/>
                </a:rPr>
                <a:t>, x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543944" y="1765499"/>
          <a:ext cx="316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5" name="Equation" r:id="rId5" imgW="3162240" imgH="787320" progId="Equation.DSMT4">
                  <p:embed/>
                </p:oleObj>
              </mc:Choice>
              <mc:Fallback>
                <p:oleObj name="Equation" r:id="rId5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44" y="1765499"/>
                        <a:ext cx="316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827088" y="1813665"/>
          <a:ext cx="130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6" name="Equation" r:id="rId7" imgW="1307880" imgH="736560" progId="Equation.DSMT4">
                  <p:embed/>
                </p:oleObj>
              </mc:Choice>
              <mc:Fallback>
                <p:oleObj name="Equation" r:id="rId7" imgW="1307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13665"/>
                        <a:ext cx="1308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603941" y="3238363"/>
          <a:ext cx="589280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7" name="Equation" r:id="rId9" imgW="5892480" imgH="698400" progId="Equation.DSMT4">
                  <p:embed/>
                </p:oleObj>
              </mc:Choice>
              <mc:Fallback>
                <p:oleObj name="Equation" r:id="rId9" imgW="5892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41" y="3238363"/>
                        <a:ext cx="5892801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553066" y="4659735"/>
          <a:ext cx="4000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8" name="Equation" r:id="rId11" imgW="4444920" imgH="812520" progId="Equation.DSMT4">
                  <p:embed/>
                </p:oleObj>
              </mc:Choice>
              <mc:Fallback>
                <p:oleObj name="Equation" r:id="rId11" imgW="4444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66" y="4659735"/>
                        <a:ext cx="40005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543580" y="5574583"/>
          <a:ext cx="45831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9" name="Equation" r:id="rId13" imgW="5092560" imgH="812520" progId="Equation.DSMT4">
                  <p:embed/>
                </p:oleObj>
              </mc:Choice>
              <mc:Fallback>
                <p:oleObj name="Equation" r:id="rId13" imgW="509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80" y="5574583"/>
                        <a:ext cx="458311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5342349" y="3953381"/>
            <a:ext cx="3423920" cy="2720909"/>
            <a:chOff x="3303" y="7814"/>
            <a:chExt cx="5392" cy="4284"/>
          </a:xfrm>
        </p:grpSpPr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4049" y="7957"/>
              <a:ext cx="4469" cy="35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0667" name="AutoShape 11"/>
            <p:cNvCxnSpPr>
              <a:cxnSpLocks noChangeShapeType="1"/>
            </p:cNvCxnSpPr>
            <p:nvPr/>
          </p:nvCxnSpPr>
          <p:spPr bwMode="auto">
            <a:xfrm flipV="1">
              <a:off x="4049" y="8303"/>
              <a:ext cx="4469" cy="280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0668" name="Freeform 12"/>
            <p:cNvSpPr>
              <a:spLocks/>
            </p:cNvSpPr>
            <p:nvPr/>
          </p:nvSpPr>
          <p:spPr bwMode="auto">
            <a:xfrm>
              <a:off x="4049" y="7957"/>
              <a:ext cx="4469" cy="3516"/>
            </a:xfrm>
            <a:custGeom>
              <a:avLst/>
              <a:gdLst/>
              <a:ahLst/>
              <a:cxnLst>
                <a:cxn ang="0">
                  <a:pos x="0" y="3516"/>
                </a:cxn>
                <a:cxn ang="0">
                  <a:pos x="523" y="2983"/>
                </a:cxn>
                <a:cxn ang="0">
                  <a:pos x="1075" y="2525"/>
                </a:cxn>
                <a:cxn ang="0">
                  <a:pos x="1646" y="2132"/>
                </a:cxn>
                <a:cxn ang="0">
                  <a:pos x="2225" y="1768"/>
                </a:cxn>
                <a:cxn ang="0">
                  <a:pos x="2777" y="1412"/>
                </a:cxn>
                <a:cxn ang="0">
                  <a:pos x="3385" y="982"/>
                </a:cxn>
                <a:cxn ang="0">
                  <a:pos x="3983" y="496"/>
                </a:cxn>
                <a:cxn ang="0">
                  <a:pos x="4469" y="0"/>
                </a:cxn>
              </a:cxnLst>
              <a:rect l="0" t="0" r="r" b="b"/>
              <a:pathLst>
                <a:path w="4469" h="3516">
                  <a:moveTo>
                    <a:pt x="0" y="3516"/>
                  </a:moveTo>
                  <a:cubicBezTo>
                    <a:pt x="172" y="3332"/>
                    <a:pt x="344" y="3148"/>
                    <a:pt x="523" y="2983"/>
                  </a:cubicBezTo>
                  <a:cubicBezTo>
                    <a:pt x="702" y="2818"/>
                    <a:pt x="888" y="2667"/>
                    <a:pt x="1075" y="2525"/>
                  </a:cubicBezTo>
                  <a:cubicBezTo>
                    <a:pt x="1262" y="2383"/>
                    <a:pt x="1454" y="2258"/>
                    <a:pt x="1646" y="2132"/>
                  </a:cubicBezTo>
                  <a:cubicBezTo>
                    <a:pt x="1838" y="2006"/>
                    <a:pt x="2037" y="1888"/>
                    <a:pt x="2225" y="1768"/>
                  </a:cubicBezTo>
                  <a:cubicBezTo>
                    <a:pt x="2413" y="1648"/>
                    <a:pt x="2584" y="1543"/>
                    <a:pt x="2777" y="1412"/>
                  </a:cubicBezTo>
                  <a:cubicBezTo>
                    <a:pt x="2970" y="1281"/>
                    <a:pt x="3184" y="1135"/>
                    <a:pt x="3385" y="982"/>
                  </a:cubicBezTo>
                  <a:cubicBezTo>
                    <a:pt x="3586" y="829"/>
                    <a:pt x="3802" y="660"/>
                    <a:pt x="3983" y="496"/>
                  </a:cubicBezTo>
                  <a:cubicBezTo>
                    <a:pt x="4164" y="332"/>
                    <a:pt x="4316" y="166"/>
                    <a:pt x="4469" y="0"/>
                  </a:cubicBezTo>
                </a:path>
              </a:pathLst>
            </a:custGeom>
            <a:noFill/>
            <a:ln w="19050">
              <a:solidFill>
                <a:srgbClr val="00206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0669" name="AutoShape 13"/>
            <p:cNvCxnSpPr>
              <a:cxnSpLocks noChangeShapeType="1"/>
            </p:cNvCxnSpPr>
            <p:nvPr/>
          </p:nvCxnSpPr>
          <p:spPr bwMode="auto">
            <a:xfrm>
              <a:off x="4049" y="9725"/>
              <a:ext cx="446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0" name="AutoShape 14"/>
            <p:cNvCxnSpPr>
              <a:cxnSpLocks noChangeShapeType="1"/>
            </p:cNvCxnSpPr>
            <p:nvPr/>
          </p:nvCxnSpPr>
          <p:spPr bwMode="auto">
            <a:xfrm>
              <a:off x="5163" y="1139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1" name="AutoShape 15"/>
            <p:cNvCxnSpPr>
              <a:cxnSpLocks noChangeShapeType="1"/>
            </p:cNvCxnSpPr>
            <p:nvPr/>
          </p:nvCxnSpPr>
          <p:spPr bwMode="auto">
            <a:xfrm>
              <a:off x="7400" y="1139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2" name="AutoShape 16"/>
            <p:cNvCxnSpPr>
              <a:cxnSpLocks noChangeShapeType="1"/>
            </p:cNvCxnSpPr>
            <p:nvPr/>
          </p:nvCxnSpPr>
          <p:spPr bwMode="auto">
            <a:xfrm>
              <a:off x="6284" y="7957"/>
              <a:ext cx="0" cy="35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3" name="AutoShape 17"/>
            <p:cNvCxnSpPr>
              <a:cxnSpLocks noChangeShapeType="1"/>
            </p:cNvCxnSpPr>
            <p:nvPr/>
          </p:nvCxnSpPr>
          <p:spPr bwMode="auto">
            <a:xfrm rot="5400000">
              <a:off x="4085" y="1055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4" name="AutoShape 18"/>
            <p:cNvCxnSpPr>
              <a:cxnSpLocks noChangeShapeType="1"/>
            </p:cNvCxnSpPr>
            <p:nvPr/>
          </p:nvCxnSpPr>
          <p:spPr bwMode="auto">
            <a:xfrm rot="5400000">
              <a:off x="4085" y="8800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5" name="AutoShape 19"/>
            <p:cNvCxnSpPr>
              <a:cxnSpLocks noChangeShapeType="1"/>
            </p:cNvCxnSpPr>
            <p:nvPr/>
          </p:nvCxnSpPr>
          <p:spPr bwMode="auto">
            <a:xfrm rot="5400000">
              <a:off x="8482" y="8800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6" name="AutoShape 20"/>
            <p:cNvCxnSpPr>
              <a:cxnSpLocks noChangeShapeType="1"/>
            </p:cNvCxnSpPr>
            <p:nvPr/>
          </p:nvCxnSpPr>
          <p:spPr bwMode="auto">
            <a:xfrm rot="5400000">
              <a:off x="8473" y="10558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7" name="AutoShape 21"/>
            <p:cNvCxnSpPr>
              <a:cxnSpLocks noChangeShapeType="1"/>
            </p:cNvCxnSpPr>
            <p:nvPr/>
          </p:nvCxnSpPr>
          <p:spPr bwMode="auto">
            <a:xfrm>
              <a:off x="5163" y="7962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678" name="AutoShape 22"/>
            <p:cNvCxnSpPr>
              <a:cxnSpLocks noChangeShapeType="1"/>
            </p:cNvCxnSpPr>
            <p:nvPr/>
          </p:nvCxnSpPr>
          <p:spPr bwMode="auto">
            <a:xfrm>
              <a:off x="7400" y="7962"/>
              <a:ext cx="0" cy="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>
              <a:off x="3813" y="11466"/>
              <a:ext cx="4882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0.4            -0.2              0.0             0.2              0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>
              <a:off x="3591" y="7814"/>
              <a:ext cx="386" cy="3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2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1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ts val="3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10</a:t>
              </a:r>
            </a:p>
            <a:p>
              <a:pPr marL="0" marR="0" lvl="0" indent="0" algn="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-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1" name="Text Box 25"/>
            <p:cNvSpPr txBox="1">
              <a:spLocks noChangeArrowheads="1"/>
            </p:cNvSpPr>
            <p:nvPr/>
          </p:nvSpPr>
          <p:spPr bwMode="auto">
            <a:xfrm>
              <a:off x="5976" y="8126"/>
              <a:ext cx="1543" cy="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Cauchy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7132" y="9327"/>
              <a:ext cx="1543" cy="3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2nd P-K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0683" name="AutoShape 27"/>
            <p:cNvCxnSpPr>
              <a:cxnSpLocks noChangeShapeType="1"/>
            </p:cNvCxnSpPr>
            <p:nvPr/>
          </p:nvCxnSpPr>
          <p:spPr bwMode="auto">
            <a:xfrm>
              <a:off x="7247" y="8406"/>
              <a:ext cx="664" cy="112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 type="triangle" w="med" len="med"/>
            </a:ln>
          </p:spPr>
        </p:cxnSp>
        <p:cxnSp>
          <p:nvCxnSpPr>
            <p:cNvPr id="70684" name="AutoShape 28"/>
            <p:cNvCxnSpPr>
              <a:cxnSpLocks noChangeShapeType="1"/>
            </p:cNvCxnSpPr>
            <p:nvPr/>
          </p:nvCxnSpPr>
          <p:spPr bwMode="auto">
            <a:xfrm flipV="1">
              <a:off x="7911" y="8696"/>
              <a:ext cx="1" cy="6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5309" y="11791"/>
              <a:ext cx="196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Shear parameter </a:t>
              </a:r>
              <a:r>
                <a:rPr kumimoji="0" lang="en-US" altLang="ko-KR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k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3303" y="8768"/>
              <a:ext cx="379" cy="1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Shear stres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3580598" y="5553778"/>
            <a:ext cx="394636" cy="39463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443248" y="5927553"/>
            <a:ext cx="394636" cy="39463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6944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Boundary Condition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olution space (set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err="1" smtClean="0"/>
              <a:t>Kinematically</a:t>
            </a:r>
            <a:r>
              <a:rPr lang="en-US" dirty="0" smtClean="0"/>
              <a:t> admissible space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53655"/>
              </p:ext>
            </p:extLst>
          </p:nvPr>
        </p:nvGraphicFramePr>
        <p:xfrm>
          <a:off x="1133475" y="1309688"/>
          <a:ext cx="2019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6" name="Equation" r:id="rId3" imgW="2019240" imgH="812520" progId="Equation.DSMT4">
                  <p:embed/>
                </p:oleObj>
              </mc:Choice>
              <mc:Fallback>
                <p:oleObj name="Equation" r:id="rId3" imgW="2019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309688"/>
                        <a:ext cx="2019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 bwMode="auto">
          <a:xfrm>
            <a:off x="1798013" y="2133600"/>
            <a:ext cx="489528" cy="286327"/>
          </a:xfrm>
          <a:custGeom>
            <a:avLst/>
            <a:gdLst>
              <a:gd name="connsiteX0" fmla="*/ 0 w 489528"/>
              <a:gd name="connsiteY0" fmla="*/ 0 h 286327"/>
              <a:gd name="connsiteX1" fmla="*/ 0 w 489528"/>
              <a:gd name="connsiteY1" fmla="*/ 286327 h 286327"/>
              <a:gd name="connsiteX2" fmla="*/ 489528 w 489528"/>
              <a:gd name="connsiteY2" fmla="*/ 286327 h 28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528" h="286327">
                <a:moveTo>
                  <a:pt x="0" y="0"/>
                </a:moveTo>
                <a:lnTo>
                  <a:pt x="0" y="286327"/>
                </a:lnTo>
                <a:lnTo>
                  <a:pt x="489528" y="286327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96777" y="2235200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ou can’t use </a:t>
            </a:r>
            <a:r>
              <a:rPr lang="en-US" b="1" dirty="0" smtClean="0">
                <a:latin typeface="Comic Sans MS" pitchFamily="66" charset="0"/>
              </a:rPr>
              <a:t>S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54582" y="1279236"/>
            <a:ext cx="3844322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Comic Sans MS" pitchFamily="66" charset="0"/>
              </a:rPr>
              <a:t>Essential (displacement) boundary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latin typeface="Comic Sans MS" pitchFamily="66" charset="0"/>
              </a:rPr>
              <a:t>Natural (traction) boundary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1604"/>
              </p:ext>
            </p:extLst>
          </p:nvPr>
        </p:nvGraphicFramePr>
        <p:xfrm>
          <a:off x="1327150" y="3417888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7" name="Equation" r:id="rId5" imgW="3517560" imgH="457200" progId="Equation.DSMT4">
                  <p:embed/>
                </p:oleObj>
              </mc:Choice>
              <mc:Fallback>
                <p:oleObj name="Equation" r:id="rId5" imgW="351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417888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86732"/>
              </p:ext>
            </p:extLst>
          </p:nvPr>
        </p:nvGraphicFramePr>
        <p:xfrm>
          <a:off x="1270000" y="4937125"/>
          <a:ext cx="356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8" name="Equation" r:id="rId7" imgW="3568680" imgH="457200" progId="Equation.DSMT4">
                  <p:embed/>
                </p:oleObj>
              </mc:Choice>
              <mc:Fallback>
                <p:oleObj name="Equation" r:id="rId7" imgW="3568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937125"/>
                        <a:ext cx="356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7469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1209964" y="2170545"/>
            <a:ext cx="7019636" cy="127461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want to minimize the potential energy (equilibrium)</a:t>
            </a:r>
          </a:p>
          <a:p>
            <a:pPr lvl="1">
              <a:spcBef>
                <a:spcPts val="1200"/>
              </a:spcBef>
              <a:buNone/>
            </a:pP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int</a:t>
            </a:r>
            <a:r>
              <a:rPr lang="en-US" dirty="0" smtClean="0"/>
              <a:t>: stored internal energy</a:t>
            </a:r>
          </a:p>
          <a:p>
            <a:pPr lvl="1">
              <a:spcBef>
                <a:spcPts val="1200"/>
              </a:spcBef>
              <a:buNone/>
            </a:pPr>
            <a:r>
              <a:rPr lang="en-US" dirty="0" err="1" smtClean="0">
                <a:latin typeface="Symbol" pitchFamily="18" charset="2"/>
              </a:rPr>
              <a:t>P</a:t>
            </a:r>
            <a:r>
              <a:rPr lang="en-US" baseline="30000" dirty="0" err="1" smtClean="0"/>
              <a:t>ext</a:t>
            </a:r>
            <a:r>
              <a:rPr lang="en-US" dirty="0" smtClean="0"/>
              <a:t>: potential energy of applied load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ant to find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 </a:t>
            </a:r>
            <a:r>
              <a:rPr lang="en-US" dirty="0" smtClean="0">
                <a:sym typeface="Euclid Math Two"/>
              </a:rPr>
              <a:t> that minimizes the potential energy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ym typeface="Euclid Math Two"/>
              </a:rPr>
              <a:t>Perturb </a:t>
            </a:r>
            <a:r>
              <a:rPr lang="en-US" b="1" dirty="0" smtClean="0">
                <a:sym typeface="Euclid Math Two"/>
              </a:rPr>
              <a:t>u</a:t>
            </a:r>
            <a:r>
              <a:rPr lang="en-US" dirty="0" smtClean="0">
                <a:sym typeface="Euclid Math Two"/>
              </a:rPr>
              <a:t> in the direction of </a:t>
            </a:r>
            <a:r>
              <a:rPr lang="en-US" b="1" dirty="0" smtClean="0">
                <a:latin typeface="Comic Sans MS"/>
              </a:rPr>
              <a:t>ū </a:t>
            </a:r>
            <a:r>
              <a:rPr lang="en-US" dirty="0" smtClean="0">
                <a:sym typeface="Euclid Symbol"/>
              </a:rPr>
              <a:t> </a:t>
            </a:r>
            <a:r>
              <a:rPr lang="en-US" dirty="0" smtClean="0">
                <a:sym typeface="Euclid Math Two"/>
              </a:rPr>
              <a:t> proportional to </a:t>
            </a:r>
            <a:r>
              <a:rPr lang="en-US" dirty="0" smtClean="0">
                <a:latin typeface="Symbol" pitchFamily="18" charset="2"/>
                <a:sym typeface="Euclid Math Two"/>
              </a:rPr>
              <a:t>t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If </a:t>
            </a:r>
            <a:r>
              <a:rPr lang="en-US" b="1" dirty="0" smtClean="0">
                <a:solidFill>
                  <a:srgbClr val="2C02C6"/>
                </a:solidFill>
              </a:rPr>
              <a:t>u</a:t>
            </a:r>
            <a:r>
              <a:rPr lang="en-US" dirty="0" smtClean="0">
                <a:solidFill>
                  <a:srgbClr val="2C02C6"/>
                </a:solidFill>
              </a:rPr>
              <a:t> minimizes the potential, </a:t>
            </a:r>
            <a:r>
              <a:rPr lang="en-US" dirty="0" smtClean="0">
                <a:solidFill>
                  <a:srgbClr val="2C02C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2C02C6"/>
                </a:solidFill>
              </a:rPr>
              <a:t>(</a:t>
            </a:r>
            <a:r>
              <a:rPr lang="en-US" b="1" dirty="0" smtClean="0">
                <a:solidFill>
                  <a:srgbClr val="2C02C6"/>
                </a:solidFill>
              </a:rPr>
              <a:t>u</a:t>
            </a:r>
            <a:r>
              <a:rPr lang="en-US" dirty="0" smtClean="0">
                <a:solidFill>
                  <a:srgbClr val="2C02C6"/>
                </a:solidFill>
              </a:rPr>
              <a:t>) must be smaller than </a:t>
            </a:r>
            <a:r>
              <a:rPr lang="en-US" dirty="0" smtClean="0">
                <a:solidFill>
                  <a:srgbClr val="2C02C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2C02C6"/>
                </a:solidFill>
              </a:rPr>
              <a:t>(</a:t>
            </a:r>
            <a:r>
              <a:rPr lang="en-US" b="1" dirty="0" err="1" smtClean="0">
                <a:solidFill>
                  <a:srgbClr val="2C02C6"/>
                </a:solidFill>
              </a:rPr>
              <a:t>u</a:t>
            </a:r>
            <a:r>
              <a:rPr lang="en-US" baseline="-25000" dirty="0" err="1" smtClean="0">
                <a:solidFill>
                  <a:srgbClr val="2C02C6"/>
                </a:solidFill>
                <a:latin typeface="Symbol" pitchFamily="18" charset="2"/>
              </a:rPr>
              <a:t>t</a:t>
            </a:r>
            <a:r>
              <a:rPr lang="en-US" dirty="0" smtClean="0">
                <a:solidFill>
                  <a:srgbClr val="2C02C6"/>
                </a:solidFill>
              </a:rPr>
              <a:t>) for all possible </a:t>
            </a:r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ū</a:t>
            </a:r>
            <a:endParaRPr lang="en-US" dirty="0" smtClean="0">
              <a:solidFill>
                <a:srgbClr val="2C02C6"/>
              </a:solidFill>
            </a:endParaRP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8249"/>
              </p:ext>
            </p:extLst>
          </p:nvPr>
        </p:nvGraphicFramePr>
        <p:xfrm>
          <a:off x="1485320" y="2236788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8" name="Equation" r:id="rId3" imgW="6476760" imgH="1117440" progId="Equation.DSMT4">
                  <p:embed/>
                </p:oleObj>
              </mc:Choice>
              <mc:Fallback>
                <p:oleObj name="Equation" r:id="rId3" imgW="64767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20" y="2236788"/>
                        <a:ext cx="6477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15859"/>
              </p:ext>
            </p:extLst>
          </p:nvPr>
        </p:nvGraphicFramePr>
        <p:xfrm>
          <a:off x="1323975" y="461168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9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611688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4655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Variation of Potential Energy </a:t>
            </a:r>
            <a:r>
              <a:rPr lang="en-US" dirty="0" smtClean="0"/>
              <a:t>(Directional Derivative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depends on </a:t>
            </a:r>
            <a:r>
              <a:rPr lang="en-US" b="1" dirty="0" smtClean="0"/>
              <a:t>u</a:t>
            </a:r>
            <a:r>
              <a:rPr lang="en-US" dirty="0" smtClean="0"/>
              <a:t> only, but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depends on both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>
                <a:latin typeface="Comic Sans MS"/>
              </a:rPr>
              <a:t>ū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Minimum potential energy happens when its variation becomes zero for every possible </a:t>
            </a:r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ū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Comic Sans MS"/>
              </a:rPr>
              <a:t>One-dimensional example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05742"/>
              </p:ext>
            </p:extLst>
          </p:nvPr>
        </p:nvGraphicFramePr>
        <p:xfrm>
          <a:off x="1158875" y="1245530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3" imgW="3429000" imgH="863280" progId="Equation.DSMT4">
                  <p:embed/>
                </p:oleObj>
              </mc:Choice>
              <mc:Fallback>
                <p:oleObj name="Equation" r:id="rId3" imgW="3429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245530"/>
                        <a:ext cx="3429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>
            <a:off x="4022430" y="2239818"/>
            <a:ext cx="137160" cy="158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040577" y="1523618"/>
            <a:ext cx="400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will use “over-bar” for variati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2992586" y="4239491"/>
            <a:ext cx="2964873" cy="1433176"/>
          </a:xfrm>
          <a:custGeom>
            <a:avLst/>
            <a:gdLst>
              <a:gd name="connsiteX0" fmla="*/ 0 w 2964873"/>
              <a:gd name="connsiteY0" fmla="*/ 0 h 1433176"/>
              <a:gd name="connsiteX1" fmla="*/ 203200 w 2964873"/>
              <a:gd name="connsiteY1" fmla="*/ 794327 h 1433176"/>
              <a:gd name="connsiteX2" fmla="*/ 766618 w 2964873"/>
              <a:gd name="connsiteY2" fmla="*/ 1311564 h 1433176"/>
              <a:gd name="connsiteX3" fmla="*/ 1477818 w 2964873"/>
              <a:gd name="connsiteY3" fmla="*/ 1348509 h 1433176"/>
              <a:gd name="connsiteX4" fmla="*/ 2327563 w 2964873"/>
              <a:gd name="connsiteY4" fmla="*/ 803564 h 1433176"/>
              <a:gd name="connsiteX5" fmla="*/ 2964873 w 2964873"/>
              <a:gd name="connsiteY5" fmla="*/ 73891 h 1433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64873" h="1433176">
                <a:moveTo>
                  <a:pt x="0" y="0"/>
                </a:moveTo>
                <a:cubicBezTo>
                  <a:pt x="37715" y="287866"/>
                  <a:pt x="75430" y="575733"/>
                  <a:pt x="203200" y="794327"/>
                </a:cubicBezTo>
                <a:cubicBezTo>
                  <a:pt x="330970" y="1012921"/>
                  <a:pt x="554182" y="1219200"/>
                  <a:pt x="766618" y="1311564"/>
                </a:cubicBezTo>
                <a:cubicBezTo>
                  <a:pt x="979054" y="1403928"/>
                  <a:pt x="1217661" y="1433176"/>
                  <a:pt x="1477818" y="1348509"/>
                </a:cubicBezTo>
                <a:cubicBezTo>
                  <a:pt x="1737975" y="1263842"/>
                  <a:pt x="2079721" y="1016000"/>
                  <a:pt x="2327563" y="803564"/>
                </a:cubicBezTo>
                <a:cubicBezTo>
                  <a:pt x="2575405" y="591128"/>
                  <a:pt x="2770139" y="332509"/>
                  <a:pt x="2964873" y="73891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1732612" y="5038437"/>
            <a:ext cx="2095861" cy="79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2669308" y="5975920"/>
            <a:ext cx="3796145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161315" y="3962411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Comic Sans MS" pitchFamily="66" charset="0"/>
              </a:rPr>
              <a:t>u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 bwMode="auto">
          <a:xfrm rot="5400000">
            <a:off x="4003964" y="5805054"/>
            <a:ext cx="341745" cy="158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267195" y="6086763"/>
            <a:ext cx="387928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3699165" y="6091381"/>
            <a:ext cx="387928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Rectangle 26"/>
          <p:cNvSpPr/>
          <p:nvPr/>
        </p:nvSpPr>
        <p:spPr>
          <a:xfrm>
            <a:off x="4595044" y="5895168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/>
              </a:rPr>
              <a:t>ū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027054" y="59020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463588" y="5899787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/>
              </a:rPr>
              <a:t>ū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3408218" y="5634181"/>
            <a:ext cx="2299855" cy="158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736163" y="5310339"/>
            <a:ext cx="3209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At minimum, all directional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derivatives are zero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0114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inear Sp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353844"/>
            <a:ext cx="8909050" cy="3820713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dirty="0" smtClean="0"/>
              <a:t>Potential energy: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Perturbation: 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Differentiation: 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Evaluate at original stat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47861"/>
              </p:ext>
            </p:extLst>
          </p:nvPr>
        </p:nvGraphicFramePr>
        <p:xfrm>
          <a:off x="3068638" y="2379740"/>
          <a:ext cx="269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" name="Equation" r:id="rId3" imgW="2692080" imgH="520560" progId="Equation.DSMT4">
                  <p:embed/>
                </p:oleObj>
              </mc:Choice>
              <mc:Fallback>
                <p:oleObj name="Equation" r:id="rId3" imgW="2692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379740"/>
                        <a:ext cx="2692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05697"/>
              </p:ext>
            </p:extLst>
          </p:nvPr>
        </p:nvGraphicFramePr>
        <p:xfrm>
          <a:off x="2628900" y="3101975"/>
          <a:ext cx="506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5" name="Equation" r:id="rId5" imgW="5067000" imgH="520560" progId="Equation.DSMT4">
                  <p:embed/>
                </p:oleObj>
              </mc:Choice>
              <mc:Fallback>
                <p:oleObj name="Equation" r:id="rId5" imgW="5067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01975"/>
                        <a:ext cx="506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84730"/>
              </p:ext>
            </p:extLst>
          </p:nvPr>
        </p:nvGraphicFramePr>
        <p:xfrm>
          <a:off x="3098800" y="3671888"/>
          <a:ext cx="499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Equation" r:id="rId7" imgW="4991040" imgH="761760" progId="Equation.DSMT4">
                  <p:embed/>
                </p:oleObj>
              </mc:Choice>
              <mc:Fallback>
                <p:oleObj name="Equation" r:id="rId7" imgW="4991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671888"/>
                        <a:ext cx="4991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85548"/>
              </p:ext>
            </p:extLst>
          </p:nvPr>
        </p:nvGraphicFramePr>
        <p:xfrm>
          <a:off x="1590675" y="5121275"/>
          <a:ext cx="515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Equation" r:id="rId9" imgW="5155920" imgH="863280" progId="Equation.DSMT4">
                  <p:embed/>
                </p:oleObj>
              </mc:Choice>
              <mc:Fallback>
                <p:oleObj name="Equation" r:id="rId9" imgW="515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121275"/>
                        <a:ext cx="5156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798969" y="1197204"/>
            <a:ext cx="3509162" cy="877486"/>
            <a:chOff x="2139093" y="1131217"/>
            <a:chExt cx="3509162" cy="877486"/>
          </a:xfrm>
        </p:grpSpPr>
        <p:sp>
          <p:nvSpPr>
            <p:cNvPr id="31761" name="Freeform 17"/>
            <p:cNvSpPr>
              <a:spLocks/>
            </p:cNvSpPr>
            <p:nvPr/>
          </p:nvSpPr>
          <p:spPr bwMode="auto">
            <a:xfrm>
              <a:off x="2149311" y="1466165"/>
              <a:ext cx="2317757" cy="27829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337" y="146"/>
                </a:cxn>
                <a:cxn ang="0">
                  <a:pos x="337" y="0"/>
                </a:cxn>
                <a:cxn ang="0">
                  <a:pos x="478" y="219"/>
                </a:cxn>
                <a:cxn ang="0">
                  <a:pos x="478" y="0"/>
                </a:cxn>
                <a:cxn ang="0">
                  <a:pos x="602" y="219"/>
                </a:cxn>
                <a:cxn ang="0">
                  <a:pos x="602" y="0"/>
                </a:cxn>
                <a:cxn ang="0">
                  <a:pos x="720" y="219"/>
                </a:cxn>
                <a:cxn ang="0">
                  <a:pos x="727" y="0"/>
                </a:cxn>
                <a:cxn ang="0">
                  <a:pos x="851" y="219"/>
                </a:cxn>
                <a:cxn ang="0">
                  <a:pos x="851" y="0"/>
                </a:cxn>
                <a:cxn ang="0">
                  <a:pos x="975" y="219"/>
                </a:cxn>
                <a:cxn ang="0">
                  <a:pos x="975" y="9"/>
                </a:cxn>
                <a:cxn ang="0">
                  <a:pos x="1066" y="154"/>
                </a:cxn>
                <a:cxn ang="0">
                  <a:pos x="1365" y="153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4521698" y="1659320"/>
              <a:ext cx="80165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rot="5400000">
              <a:off x="1767528" y="1635551"/>
              <a:ext cx="744717" cy="15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110845" y="1131217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k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5400000" flipH="1" flipV="1">
              <a:off x="4317477" y="1404594"/>
              <a:ext cx="320511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4487159" y="1414020"/>
              <a:ext cx="358218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5346569" y="147215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f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99813" y="1217629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161309" y="6243782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Variation is similar to differentiation !!!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0105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831273" y="2576945"/>
            <a:ext cx="5777683" cy="7850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Variational Equa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From the definition of stres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Note: load term is similar to linear problems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Nonlinearity in the strain energy ter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eed to write LHS in terms of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>
                <a:latin typeface="Comic Sans MS"/>
              </a:rPr>
              <a:t>ū</a:t>
            </a:r>
            <a:endParaRPr lang="en-US" b="1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70301"/>
              </p:ext>
            </p:extLst>
          </p:nvPr>
        </p:nvGraphicFramePr>
        <p:xfrm>
          <a:off x="1352550" y="1255713"/>
          <a:ext cx="671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0" name="Equation" r:id="rId3" imgW="6717960" imgH="660240" progId="Equation.DSMT4">
                  <p:embed/>
                </p:oleObj>
              </mc:Choice>
              <mc:Fallback>
                <p:oleObj name="Equation" r:id="rId3" imgW="6717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255713"/>
                        <a:ext cx="6718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372523" y="1941712"/>
            <a:ext cx="1651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  <a:sym typeface="Euclid Math Two"/>
              </a:rPr>
              <a:t>for all </a:t>
            </a:r>
            <a:r>
              <a:rPr lang="en-US" sz="2000" b="1" dirty="0" smtClean="0">
                <a:latin typeface="Comic Sans MS" pitchFamily="66" charset="0"/>
              </a:rPr>
              <a:t>ū </a:t>
            </a:r>
            <a:r>
              <a:rPr lang="en-US" sz="2000" dirty="0" smtClean="0">
                <a:sym typeface="Euclid Symbol"/>
              </a:rPr>
              <a:t> </a:t>
            </a:r>
            <a:r>
              <a:rPr lang="en-US" sz="2000" dirty="0" smtClean="0">
                <a:sym typeface="Euclid Math Two"/>
              </a:rPr>
              <a:t> </a:t>
            </a:r>
            <a:endParaRPr lang="en-US" sz="20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12799"/>
              </p:ext>
            </p:extLst>
          </p:nvPr>
        </p:nvGraphicFramePr>
        <p:xfrm>
          <a:off x="958311" y="2675364"/>
          <a:ext cx="553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1" name="Equation" r:id="rId5" imgW="5537160" imgH="609480" progId="Equation.DSMT4">
                  <p:embed/>
                </p:oleObj>
              </mc:Choice>
              <mc:Fallback>
                <p:oleObj name="Equation" r:id="rId5" imgW="5537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11" y="2675364"/>
                        <a:ext cx="553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59314" y="3467921"/>
            <a:ext cx="4414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Variational equation in TL formula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2941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– Stress &amp; Strain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Definition of a nonlinear elastic problem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Understand the deformation gradient?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hat are Lagrangian and Eulerian strains?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hat is polar decomposition and how to do it?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How to express the deformation of an area and volum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hat are Piola-Kirchhoff and Cauchy stresses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563418" y="4618182"/>
            <a:ext cx="3112655" cy="6188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express strain variation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93424"/>
              </p:ext>
            </p:extLst>
          </p:nvPr>
        </p:nvGraphicFramePr>
        <p:xfrm>
          <a:off x="503238" y="1292225"/>
          <a:ext cx="6010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2" name="Equation" r:id="rId3" imgW="6006960" imgH="533160" progId="Equation.DSMT4">
                  <p:embed/>
                </p:oleObj>
              </mc:Choice>
              <mc:Fallback>
                <p:oleObj name="Equation" r:id="rId3" imgW="6006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292225"/>
                        <a:ext cx="6010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69236"/>
              </p:ext>
            </p:extLst>
          </p:nvPr>
        </p:nvGraphicFramePr>
        <p:xfrm>
          <a:off x="490538" y="1887538"/>
          <a:ext cx="6540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3" name="Equation" r:id="rId5" imgW="6540480" imgH="2590560" progId="Equation.DSMT4">
                  <p:embed/>
                </p:oleObj>
              </mc:Choice>
              <mc:Fallback>
                <p:oleObj name="Equation" r:id="rId5" imgW="65404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87538"/>
                        <a:ext cx="65405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94325"/>
              </p:ext>
            </p:extLst>
          </p:nvPr>
        </p:nvGraphicFramePr>
        <p:xfrm>
          <a:off x="636588" y="4684713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4" name="Equation" r:id="rId7" imgW="2958840" imgH="469800" progId="Equation.DSMT4">
                  <p:embed/>
                </p:oleObj>
              </mc:Choice>
              <mc:Fallback>
                <p:oleObj name="Equation" r:id="rId7" imgW="2958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684713"/>
                        <a:ext cx="295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3709" y="5689600"/>
            <a:ext cx="4863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e: </a:t>
            </a:r>
            <a:r>
              <a:rPr lang="en-US" b="1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b="1" dirty="0" smtClean="0">
                <a:latin typeface="Comic Sans MS" pitchFamily="66" charset="0"/>
              </a:rPr>
              <a:t>u</a:t>
            </a:r>
            <a:r>
              <a:rPr lang="en-US" dirty="0" smtClean="0">
                <a:latin typeface="Comic Sans MS" pitchFamily="66" charset="0"/>
              </a:rPr>
              <a:t>) is nonlinear, but 	  is linear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00364" y="5696096"/>
          <a:ext cx="7493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5" name="Equation" r:id="rId9" imgW="927000" imgH="406080" progId="Equation.DSMT4">
                  <p:embed/>
                </p:oleObj>
              </mc:Choice>
              <mc:Fallback>
                <p:oleObj name="Equation" r:id="rId9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364" y="5696096"/>
                        <a:ext cx="7493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5128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1487055" y="3611418"/>
            <a:ext cx="3731490" cy="6465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tional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Linear in terms of strain if St. Venant-Kirchhoff material is used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Also linear in terms of </a:t>
            </a:r>
            <a:r>
              <a:rPr lang="en-US" b="1" dirty="0" smtClean="0"/>
              <a:t>ū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Nonlinear in terms of </a:t>
            </a:r>
            <a:r>
              <a:rPr lang="en-US" b="1" dirty="0" smtClean="0"/>
              <a:t>u</a:t>
            </a:r>
            <a:r>
              <a:rPr lang="en-US" dirty="0" smtClean="0"/>
              <a:t> because displacement-strain relation is nonlinear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6168"/>
              </p:ext>
            </p:extLst>
          </p:nvPr>
        </p:nvGraphicFramePr>
        <p:xfrm>
          <a:off x="1222026" y="1652588"/>
          <a:ext cx="553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4" name="Equation" r:id="rId3" imgW="5537160" imgH="609480" progId="Equation.DSMT4">
                  <p:embed/>
                </p:oleObj>
              </mc:Choice>
              <mc:Fallback>
                <p:oleObj name="Equation" r:id="rId3" imgW="5537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026" y="1652588"/>
                        <a:ext cx="553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280159" y="1673858"/>
            <a:ext cx="1651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  <a:sym typeface="Euclid Math Two"/>
              </a:rPr>
              <a:t>for all </a:t>
            </a:r>
            <a:r>
              <a:rPr lang="en-US" sz="2000" b="1" dirty="0" smtClean="0">
                <a:latin typeface="Comic Sans MS" pitchFamily="66" charset="0"/>
              </a:rPr>
              <a:t>ū </a:t>
            </a:r>
            <a:r>
              <a:rPr lang="en-US" sz="2000" dirty="0" smtClean="0">
                <a:sym typeface="Euclid Symbol"/>
              </a:rPr>
              <a:t> </a:t>
            </a:r>
            <a:r>
              <a:rPr lang="en-US" sz="2000" dirty="0" smtClean="0">
                <a:sym typeface="Euclid Math Two"/>
              </a:rPr>
              <a:t> </a:t>
            </a:r>
            <a:endParaRPr lang="en-US" sz="2000" dirty="0"/>
          </a:p>
        </p:txBody>
      </p:sp>
      <p:sp>
        <p:nvSpPr>
          <p:cNvPr id="6" name="Left Brace 5"/>
          <p:cNvSpPr/>
          <p:nvPr/>
        </p:nvSpPr>
        <p:spPr bwMode="auto">
          <a:xfrm rot="16200000">
            <a:off x="2182712" y="1647305"/>
            <a:ext cx="267855" cy="1554480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16200000">
            <a:off x="4783108" y="819773"/>
            <a:ext cx="267855" cy="3209544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10370"/>
              </p:ext>
            </p:extLst>
          </p:nvPr>
        </p:nvGraphicFramePr>
        <p:xfrm>
          <a:off x="1987550" y="263683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5" name="Equation" r:id="rId5" imgW="736560" imgH="317160" progId="Equation.DSMT4">
                  <p:embed/>
                </p:oleObj>
              </mc:Choice>
              <mc:Fallback>
                <p:oleObj name="Equation" r:id="rId5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636838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64118"/>
              </p:ext>
            </p:extLst>
          </p:nvPr>
        </p:nvGraphicFramePr>
        <p:xfrm>
          <a:off x="4708525" y="26368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6" name="Equation" r:id="rId7" imgW="495000" imgH="317160" progId="Equation.DSMT4">
                  <p:embed/>
                </p:oleObj>
              </mc:Choice>
              <mc:Fallback>
                <p:oleObj name="Equation" r:id="rId7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636838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73018" y="3117272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nergy form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08764" y="3117272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oad form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91764"/>
              </p:ext>
            </p:extLst>
          </p:nvPr>
        </p:nvGraphicFramePr>
        <p:xfrm>
          <a:off x="1754188" y="3746500"/>
          <a:ext cx="316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7" name="Equation" r:id="rId9" imgW="3162240" imgH="406080" progId="Equation.DSMT4">
                  <p:embed/>
                </p:oleObj>
              </mc:Choice>
              <mc:Fallback>
                <p:oleObj name="Equation" r:id="rId9" imgW="3162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746500"/>
                        <a:ext cx="316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9772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1663286" y="4560060"/>
            <a:ext cx="4962801" cy="96609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(Increme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process is similar to variation and/or differentiation</a:t>
            </a:r>
          </a:p>
          <a:p>
            <a:pPr lvl="1"/>
            <a:r>
              <a:rPr lang="en-US" dirty="0" smtClean="0"/>
              <a:t>First-order Taylor series expansion</a:t>
            </a:r>
          </a:p>
          <a:p>
            <a:pPr lvl="1"/>
            <a:r>
              <a:rPr lang="en-US" dirty="0" smtClean="0"/>
              <a:t>Essential part of Newton-Raphson method</a:t>
            </a:r>
          </a:p>
          <a:p>
            <a:r>
              <a:rPr lang="en-US" dirty="0" smtClean="0"/>
              <a:t>Let f(</a:t>
            </a:r>
            <a:r>
              <a:rPr lang="en-US" b="1" dirty="0" smtClean="0"/>
              <a:t>x</a:t>
            </a:r>
            <a:r>
              <a:rPr lang="en-US" baseline="30000" dirty="0" smtClean="0"/>
              <a:t>k+1</a:t>
            </a:r>
            <a:r>
              <a:rPr lang="en-US" dirty="0" smtClean="0"/>
              <a:t>) = f(</a:t>
            </a:r>
            <a:r>
              <a:rPr lang="en-US" b="1" dirty="0" err="1" smtClean="0"/>
              <a:t>x</a:t>
            </a:r>
            <a:r>
              <a:rPr lang="en-US" baseline="30000" dirty="0" err="1" smtClean="0"/>
              <a:t>k</a:t>
            </a:r>
            <a:r>
              <a:rPr lang="en-US" dirty="0" smtClean="0"/>
              <a:t> +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="1" dirty="0" err="1" smtClean="0"/>
              <a:t>u</a:t>
            </a:r>
            <a:r>
              <a:rPr lang="en-US" baseline="30000" dirty="0" err="1" smtClean="0"/>
              <a:t>k</a:t>
            </a:r>
            <a:r>
              <a:rPr lang="en-US" dirty="0" smtClean="0"/>
              <a:t>), where we know </a:t>
            </a:r>
            <a:r>
              <a:rPr lang="en-US" b="1" dirty="0" err="1" smtClean="0"/>
              <a:t>x</a:t>
            </a:r>
            <a:r>
              <a:rPr lang="en-US" baseline="30000" dirty="0" err="1" smtClean="0"/>
              <a:t>k</a:t>
            </a:r>
            <a:r>
              <a:rPr lang="en-US" dirty="0" smtClean="0"/>
              <a:t> and want to calculate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b="1" dirty="0" err="1" smtClean="0"/>
              <a:t>u</a:t>
            </a:r>
            <a:r>
              <a:rPr lang="en-US" baseline="30000" dirty="0" err="1" smtClean="0"/>
              <a:t>k</a:t>
            </a:r>
            <a:endParaRPr lang="en-US" baseline="30000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first-order derivative is indeed linearization of f(</a:t>
            </a:r>
            <a:r>
              <a:rPr lang="en-US" b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76091"/>
              </p:ext>
            </p:extLst>
          </p:nvPr>
        </p:nvGraphicFramePr>
        <p:xfrm>
          <a:off x="1663286" y="3161541"/>
          <a:ext cx="505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0" name="Equation" r:id="rId3" imgW="5054400" imgH="761760" progId="Equation.DSMT4">
                  <p:embed/>
                </p:oleObj>
              </mc:Choice>
              <mc:Fallback>
                <p:oleObj name="Equation" r:id="rId3" imgW="5054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286" y="3161541"/>
                        <a:ext cx="5054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64716"/>
              </p:ext>
            </p:extLst>
          </p:nvPr>
        </p:nvGraphicFramePr>
        <p:xfrm>
          <a:off x="1873250" y="4583596"/>
          <a:ext cx="46339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5" imgW="4622760" imgH="863280" progId="Equation.DSMT4">
                  <p:embed/>
                </p:oleObj>
              </mc:Choice>
              <mc:Fallback>
                <p:oleObj name="Equation" r:id="rId5" imgW="46227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583596"/>
                        <a:ext cx="46339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1486"/>
              </p:ext>
            </p:extLst>
          </p:nvPr>
        </p:nvGraphicFramePr>
        <p:xfrm>
          <a:off x="1873250" y="5728495"/>
          <a:ext cx="4467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2" name="Equation" r:id="rId7" imgW="4457520" imgH="863280" progId="Equation.DSMT4">
                  <p:embed/>
                </p:oleObj>
              </mc:Choice>
              <mc:Fallback>
                <p:oleObj name="Equation" r:id="rId7" imgW="4457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728495"/>
                        <a:ext cx="44672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36904" y="4790661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iz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36904" y="5930348"/>
            <a:ext cx="107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114391"/>
      </p:ext>
    </p:extLst>
  </p:cSld>
  <p:clrMapOvr>
    <a:masterClrMapping/>
  </p:clrMapOvr>
  <p:transition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Residu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are still in continuum domain (not </a:t>
            </a:r>
            <a:r>
              <a:rPr lang="en-US" dirty="0" err="1" smtClean="0"/>
              <a:t>discretized</a:t>
            </a:r>
            <a:r>
              <a:rPr lang="en-US" dirty="0" smtClean="0"/>
              <a:t> yet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Residua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want to linearize R(</a:t>
            </a:r>
            <a:r>
              <a:rPr lang="en-US" b="1" dirty="0" smtClean="0"/>
              <a:t>u</a:t>
            </a:r>
            <a:r>
              <a:rPr lang="en-US" dirty="0" smtClean="0"/>
              <a:t>) in the direction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u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irst, assume that </a:t>
            </a:r>
            <a:r>
              <a:rPr lang="en-US" b="1" dirty="0" smtClean="0"/>
              <a:t>u</a:t>
            </a:r>
            <a:r>
              <a:rPr lang="en-US" dirty="0" smtClean="0"/>
              <a:t> is perturbed in the direction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u</a:t>
            </a:r>
            <a:r>
              <a:rPr lang="en-US" dirty="0" smtClean="0"/>
              <a:t> using a variable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. Then linearization become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R(</a:t>
            </a:r>
            <a:r>
              <a:rPr lang="en-US" b="1" dirty="0" smtClean="0"/>
              <a:t>u</a:t>
            </a:r>
            <a:r>
              <a:rPr lang="en-US" dirty="0" smtClean="0"/>
              <a:t>) is nonlinear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b="1" dirty="0" smtClean="0"/>
              <a:t>u</a:t>
            </a:r>
            <a:r>
              <a:rPr lang="en-US" dirty="0" smtClean="0"/>
              <a:t>, but L[R(</a:t>
            </a:r>
            <a:r>
              <a:rPr lang="en-US" b="1" dirty="0" smtClean="0"/>
              <a:t>u</a:t>
            </a:r>
            <a:r>
              <a:rPr lang="en-US" dirty="0" smtClean="0"/>
              <a:t>)] is linear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u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teration k did not converged, and we want to make the residual at iteration k+1 zero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11129"/>
              </p:ext>
            </p:extLst>
          </p:nvPr>
        </p:nvGraphicFramePr>
        <p:xfrm>
          <a:off x="1950226" y="1327150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name="Equation" r:id="rId3" imgW="2679480" imgH="368280" progId="Equation.DSMT4">
                  <p:embed/>
                </p:oleObj>
              </mc:Choice>
              <mc:Fallback>
                <p:oleObj name="Equation" r:id="rId3" imgW="267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26" y="1327150"/>
                        <a:ext cx="2679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37899"/>
              </p:ext>
            </p:extLst>
          </p:nvPr>
        </p:nvGraphicFramePr>
        <p:xfrm>
          <a:off x="1049338" y="3171825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8" name="Equation" r:id="rId5" imgW="5054400" imgH="965160" progId="Equation.DSMT4">
                  <p:embed/>
                </p:oleObj>
              </mc:Choice>
              <mc:Fallback>
                <p:oleObj name="Equation" r:id="rId5" imgW="5054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171825"/>
                        <a:ext cx="505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22923"/>
              </p:ext>
            </p:extLst>
          </p:nvPr>
        </p:nvGraphicFramePr>
        <p:xfrm>
          <a:off x="1081088" y="5614988"/>
          <a:ext cx="491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Equation" r:id="rId7" imgW="4914720" imgH="1028520" progId="Equation.DSMT4">
                  <p:embed/>
                </p:oleObj>
              </mc:Choice>
              <mc:Fallback>
                <p:oleObj name="Equation" r:id="rId7" imgW="49147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614988"/>
                        <a:ext cx="4914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223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785094" y="1228436"/>
            <a:ext cx="3676073" cy="12469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-Raphson Iteration by Line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is is N-R method (see Chapter 2)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Update stat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e know how to calculate R(</a:t>
            </a:r>
            <a:r>
              <a:rPr lang="en-US" b="1" dirty="0" err="1" smtClean="0"/>
              <a:t>u</a:t>
            </a:r>
            <a:r>
              <a:rPr lang="en-US" baseline="30000" dirty="0" err="1" smtClean="0"/>
              <a:t>k</a:t>
            </a:r>
            <a:r>
              <a:rPr lang="en-US" dirty="0" smtClean="0"/>
              <a:t>), but how about 		  ?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Only linearization of energy form will be require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e will address displacement-dependent load later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44836"/>
              </p:ext>
            </p:extLst>
          </p:nvPr>
        </p:nvGraphicFramePr>
        <p:xfrm>
          <a:off x="1030288" y="1302911"/>
          <a:ext cx="3263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4" name="Equation" r:id="rId3" imgW="3263760" imgH="1028520" progId="Equation.DSMT4">
                  <p:embed/>
                </p:oleObj>
              </mc:Choice>
              <mc:Fallback>
                <p:oleObj name="Equation" r:id="rId3" imgW="3263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302911"/>
                        <a:ext cx="3263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6063" y="287020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5" name="Equation" r:id="rId5" imgW="1726920" imgH="736560" progId="Equation.DSMT4">
                  <p:embed/>
                </p:oleObj>
              </mc:Choice>
              <mc:Fallback>
                <p:oleObj name="Equation" r:id="rId5" imgW="1726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70200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345363" y="3641725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6" name="Equation" r:id="rId7" imgW="1079280" imgH="787320" progId="Equation.DSMT4">
                  <p:embed/>
                </p:oleObj>
              </mc:Choice>
              <mc:Fallback>
                <p:oleObj name="Equation" r:id="rId7" imgW="1079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3641725"/>
                        <a:ext cx="1079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36100"/>
              </p:ext>
            </p:extLst>
          </p:nvPr>
        </p:nvGraphicFramePr>
        <p:xfrm>
          <a:off x="857250" y="4467225"/>
          <a:ext cx="384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7" name="Equation" r:id="rId9" imgW="3848040" imgH="774360" progId="Equation.DSMT4">
                  <p:embed/>
                </p:oleObj>
              </mc:Choice>
              <mc:Fallback>
                <p:oleObj name="Equation" r:id="rId9" imgW="38480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467225"/>
                        <a:ext cx="3848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rot="5400000">
            <a:off x="3893515" y="4539672"/>
            <a:ext cx="812800" cy="6373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0" name="Group 29"/>
          <p:cNvGrpSpPr/>
          <p:nvPr/>
        </p:nvGrpSpPr>
        <p:grpSpPr>
          <a:xfrm>
            <a:off x="5382579" y="1325563"/>
            <a:ext cx="3533801" cy="2033863"/>
            <a:chOff x="5382579" y="1325563"/>
            <a:chExt cx="3533801" cy="2033863"/>
          </a:xfrm>
        </p:grpSpPr>
        <p:grpSp>
          <p:nvGrpSpPr>
            <p:cNvPr id="8" name="Group 110"/>
            <p:cNvGrpSpPr>
              <a:grpSpLocks/>
            </p:cNvGrpSpPr>
            <p:nvPr/>
          </p:nvGrpSpPr>
          <p:grpSpPr bwMode="auto">
            <a:xfrm>
              <a:off x="5453028" y="1325563"/>
              <a:ext cx="3463352" cy="2033863"/>
              <a:chOff x="4027" y="1470"/>
              <a:chExt cx="4644" cy="2727"/>
            </a:xfrm>
          </p:grpSpPr>
          <p:sp>
            <p:nvSpPr>
              <p:cNvPr id="9" name="Line 111"/>
              <p:cNvSpPr>
                <a:spLocks noChangeAspect="1" noChangeShapeType="1"/>
              </p:cNvSpPr>
              <p:nvPr/>
            </p:nvSpPr>
            <p:spPr bwMode="auto">
              <a:xfrm flipV="1">
                <a:off x="7078" y="2921"/>
                <a:ext cx="0" cy="9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6399" y="3570"/>
                <a:ext cx="0" cy="30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2" name="Line 113"/>
              <p:cNvSpPr>
                <a:spLocks noChangeAspect="1" noChangeShapeType="1"/>
              </p:cNvSpPr>
              <p:nvPr/>
            </p:nvSpPr>
            <p:spPr bwMode="auto">
              <a:xfrm flipH="1">
                <a:off x="4752" y="2911"/>
                <a:ext cx="232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" name="Line 114"/>
              <p:cNvSpPr>
                <a:spLocks noChangeAspect="1" noChangeShapeType="1"/>
              </p:cNvSpPr>
              <p:nvPr/>
            </p:nvSpPr>
            <p:spPr bwMode="auto">
              <a:xfrm flipH="1">
                <a:off x="4745" y="3577"/>
                <a:ext cx="165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" name="Line 115"/>
              <p:cNvSpPr>
                <a:spLocks noChangeAspect="1" noChangeShapeType="1"/>
              </p:cNvSpPr>
              <p:nvPr/>
            </p:nvSpPr>
            <p:spPr bwMode="auto">
              <a:xfrm>
                <a:off x="4749" y="3871"/>
                <a:ext cx="392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" name="Line 116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3552" y="2662"/>
                <a:ext cx="2395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6" name="Freeform 117"/>
              <p:cNvSpPr>
                <a:spLocks noChangeAspect="1"/>
              </p:cNvSpPr>
              <p:nvPr/>
            </p:nvSpPr>
            <p:spPr bwMode="auto">
              <a:xfrm>
                <a:off x="4953" y="1508"/>
                <a:ext cx="2694" cy="2510"/>
              </a:xfrm>
              <a:custGeom>
                <a:avLst/>
                <a:gdLst>
                  <a:gd name="T0" fmla="*/ 0 w 2453"/>
                  <a:gd name="T1" fmla="*/ 2093 h 2093"/>
                  <a:gd name="T2" fmla="*/ 300 w 2453"/>
                  <a:gd name="T3" fmla="*/ 2085 h 2093"/>
                  <a:gd name="T4" fmla="*/ 548 w 2453"/>
                  <a:gd name="T5" fmla="*/ 2048 h 2093"/>
                  <a:gd name="T6" fmla="*/ 705 w 2453"/>
                  <a:gd name="T7" fmla="*/ 2010 h 2093"/>
                  <a:gd name="T8" fmla="*/ 885 w 2453"/>
                  <a:gd name="T9" fmla="*/ 1958 h 2093"/>
                  <a:gd name="T10" fmla="*/ 1065 w 2453"/>
                  <a:gd name="T11" fmla="*/ 1875 h 2093"/>
                  <a:gd name="T12" fmla="*/ 1380 w 2453"/>
                  <a:gd name="T13" fmla="*/ 1680 h 2093"/>
                  <a:gd name="T14" fmla="*/ 1718 w 2453"/>
                  <a:gd name="T15" fmla="*/ 1410 h 2093"/>
                  <a:gd name="T16" fmla="*/ 2025 w 2453"/>
                  <a:gd name="T17" fmla="*/ 1058 h 2093"/>
                  <a:gd name="T18" fmla="*/ 2243 w 2453"/>
                  <a:gd name="T19" fmla="*/ 698 h 2093"/>
                  <a:gd name="T20" fmla="*/ 2363 w 2453"/>
                  <a:gd name="T21" fmla="*/ 368 h 2093"/>
                  <a:gd name="T22" fmla="*/ 2453 w 2453"/>
                  <a:gd name="T23" fmla="*/ 0 h 2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453" h="2093">
                    <a:moveTo>
                      <a:pt x="0" y="2093"/>
                    </a:moveTo>
                    <a:cubicBezTo>
                      <a:pt x="104" y="2093"/>
                      <a:pt x="209" y="2093"/>
                      <a:pt x="300" y="2085"/>
                    </a:cubicBezTo>
                    <a:cubicBezTo>
                      <a:pt x="391" y="2077"/>
                      <a:pt x="481" y="2060"/>
                      <a:pt x="548" y="2048"/>
                    </a:cubicBezTo>
                    <a:cubicBezTo>
                      <a:pt x="615" y="2036"/>
                      <a:pt x="649" y="2025"/>
                      <a:pt x="705" y="2010"/>
                    </a:cubicBezTo>
                    <a:cubicBezTo>
                      <a:pt x="761" y="1995"/>
                      <a:pt x="825" y="1980"/>
                      <a:pt x="885" y="1958"/>
                    </a:cubicBezTo>
                    <a:cubicBezTo>
                      <a:pt x="945" y="1936"/>
                      <a:pt x="983" y="1921"/>
                      <a:pt x="1065" y="1875"/>
                    </a:cubicBezTo>
                    <a:cubicBezTo>
                      <a:pt x="1147" y="1829"/>
                      <a:pt x="1271" y="1757"/>
                      <a:pt x="1380" y="1680"/>
                    </a:cubicBezTo>
                    <a:cubicBezTo>
                      <a:pt x="1489" y="1603"/>
                      <a:pt x="1611" y="1514"/>
                      <a:pt x="1718" y="1410"/>
                    </a:cubicBezTo>
                    <a:cubicBezTo>
                      <a:pt x="1825" y="1306"/>
                      <a:pt x="1938" y="1177"/>
                      <a:pt x="2025" y="1058"/>
                    </a:cubicBezTo>
                    <a:cubicBezTo>
                      <a:pt x="2112" y="939"/>
                      <a:pt x="2187" y="813"/>
                      <a:pt x="2243" y="698"/>
                    </a:cubicBezTo>
                    <a:cubicBezTo>
                      <a:pt x="2299" y="583"/>
                      <a:pt x="2328" y="484"/>
                      <a:pt x="2363" y="368"/>
                    </a:cubicBezTo>
                    <a:cubicBezTo>
                      <a:pt x="2398" y="252"/>
                      <a:pt x="2434" y="77"/>
                      <a:pt x="2453" y="0"/>
                    </a:cubicBezTo>
                  </a:path>
                </a:pathLst>
              </a:custGeom>
              <a:noFill/>
              <a:ln w="19050">
                <a:solidFill>
                  <a:srgbClr val="2C02C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7523" y="2030"/>
                <a:ext cx="0" cy="18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8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7085" y="2023"/>
                <a:ext cx="438" cy="18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9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6399" y="2922"/>
                <a:ext cx="682" cy="9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0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5961" y="3581"/>
                <a:ext cx="438" cy="2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6964" y="3879"/>
                <a:ext cx="26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endParaRPr kumimoji="0" lang="en-US" altLang="ko-K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2" name="Text Box 123"/>
              <p:cNvSpPr txBox="1">
                <a:spLocks noChangeAspect="1" noChangeArrowheads="1"/>
              </p:cNvSpPr>
              <p:nvPr/>
            </p:nvSpPr>
            <p:spPr bwMode="auto">
              <a:xfrm>
                <a:off x="6201" y="3870"/>
                <a:ext cx="453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+1</a:t>
                </a:r>
                <a:endParaRPr kumimoji="0" lang="en-US" altLang="ko-K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3" name="Text Box 124"/>
              <p:cNvSpPr txBox="1">
                <a:spLocks noChangeAspect="1" noChangeArrowheads="1"/>
              </p:cNvSpPr>
              <p:nvPr/>
            </p:nvSpPr>
            <p:spPr bwMode="auto">
              <a:xfrm>
                <a:off x="8231" y="3879"/>
                <a:ext cx="26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4" name="Text Box 125"/>
              <p:cNvSpPr txBox="1">
                <a:spLocks noChangeAspect="1" noChangeArrowheads="1"/>
              </p:cNvSpPr>
              <p:nvPr/>
            </p:nvSpPr>
            <p:spPr bwMode="auto">
              <a:xfrm>
                <a:off x="6564" y="3555"/>
                <a:ext cx="565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Malgun Gothic" panose="020B0503020000020004" pitchFamily="34" charset="-127"/>
                  </a:rPr>
                  <a:t>D</a:t>
                </a:r>
                <a:r>
                  <a:rPr kumimoji="0" lang="en-US" altLang="ko-KR" sz="1400" b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u</a:t>
                </a:r>
                <a:r>
                  <a:rPr kumimoji="0" lang="en-US" altLang="ko-KR" sz="1400" b="0" u="none" strike="noStrike" cap="none" normalizeH="0" baseline="30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endParaRPr kumimoji="0" lang="en-US" altLang="ko-K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  <p:sp>
            <p:nvSpPr>
              <p:cNvPr id="25" name="Text Box 126"/>
              <p:cNvSpPr txBox="1">
                <a:spLocks noChangeAspect="1" noChangeArrowheads="1"/>
              </p:cNvSpPr>
              <p:nvPr/>
            </p:nvSpPr>
            <p:spPr bwMode="auto">
              <a:xfrm>
                <a:off x="4027" y="2664"/>
                <a:ext cx="71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4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f(</a:t>
                </a:r>
                <a:r>
                  <a:rPr kumimoji="0" lang="en-US" altLang="ko-KR" sz="1400" b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x</a:t>
                </a:r>
                <a:r>
                  <a:rPr kumimoji="0" lang="en-US" altLang="ko-KR" sz="1400" b="0" u="none" strike="noStrike" cap="none" normalizeH="0" baseline="30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k</a:t>
                </a:r>
                <a:r>
                  <a:rPr kumimoji="0" lang="en-US" altLang="ko-KR" sz="14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anose="030F0702030302020204" pitchFamily="66" charset="0"/>
                    <a:ea typeface="Malgun Gothic" panose="020B0503020000020004" pitchFamily="34" charset="-127"/>
                  </a:rPr>
                  <a:t>)</a:t>
                </a:r>
                <a:endParaRPr kumimoji="0" lang="en-US" alt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29" name="Text Box 126"/>
            <p:cNvSpPr txBox="1">
              <a:spLocks noChangeAspect="1" noChangeArrowheads="1"/>
            </p:cNvSpPr>
            <p:nvPr/>
          </p:nvSpPr>
          <p:spPr bwMode="auto">
            <a:xfrm>
              <a:off x="5382579" y="2761274"/>
              <a:ext cx="577600" cy="277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f(x</a:t>
              </a:r>
              <a:r>
                <a:rPr kumimoji="0" lang="en-US" altLang="ko-KR" sz="1400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k+1</a:t>
              </a:r>
              <a:r>
                <a:rPr kumimoji="0" lang="en-US" altLang="ko-KR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  <a:ea typeface="Malgun Gothic" panose="020B0503020000020004" pitchFamily="34" charset="-127"/>
                </a:rPr>
                <a:t>)</a:t>
              </a:r>
              <a:endParaRPr kumimoji="0" lang="en-US" altLang="en-US" sz="24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4042"/>
                </p:ext>
              </p:extLst>
            </p:nvPr>
          </p:nvGraphicFramePr>
          <p:xfrm>
            <a:off x="7052680" y="1834330"/>
            <a:ext cx="235385" cy="455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8" name="Equation" r:id="rId11" imgW="393480" imgH="761760" progId="Equation.DSMT4">
                    <p:embed/>
                  </p:oleObj>
                </mc:Choice>
                <mc:Fallback>
                  <p:oleObj name="Equation" r:id="rId11" imgW="39348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52680" y="1834330"/>
                          <a:ext cx="235385" cy="4555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 bwMode="auto">
            <a:xfrm>
              <a:off x="7291861" y="2289913"/>
              <a:ext cx="159222" cy="5358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282519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Linearization of energy form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Note that the domain is fixed (undeformed referenc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eed to express in terms of displacement increment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u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tress increment (St. Venant-Kirchhoff material)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train increment (Green-Lagrange strain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78171"/>
              </p:ext>
            </p:extLst>
          </p:nvPr>
        </p:nvGraphicFramePr>
        <p:xfrm>
          <a:off x="1463675" y="1431925"/>
          <a:ext cx="632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2" name="Equation" r:id="rId3" imgW="6324480" imgH="482400" progId="Equation.DSMT4">
                  <p:embed/>
                </p:oleObj>
              </mc:Choice>
              <mc:Fallback>
                <p:oleObj name="Equation" r:id="rId3" imgW="6324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431925"/>
                        <a:ext cx="632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09149"/>
              </p:ext>
            </p:extLst>
          </p:nvPr>
        </p:nvGraphicFramePr>
        <p:xfrm>
          <a:off x="1138238" y="3684588"/>
          <a:ext cx="256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" name="Equation" r:id="rId5" imgW="2565360" imgH="660240" progId="Equation.DSMT4">
                  <p:embed/>
                </p:oleObj>
              </mc:Choice>
              <mc:Fallback>
                <p:oleObj name="Equation" r:id="rId5" imgW="2565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684588"/>
                        <a:ext cx="2565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96963" y="5086350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4" name="Equation" r:id="rId7" imgW="2501640" imgH="444240" progId="Equation.DSMT4">
                  <p:embed/>
                </p:oleObj>
              </mc:Choice>
              <mc:Fallback>
                <p:oleObj name="Equation" r:id="rId7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086350"/>
                        <a:ext cx="250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86027" y="5675489"/>
          <a:ext cx="4889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5" name="Equation" r:id="rId9" imgW="4889160" imgH="711000" progId="Equation.DSMT4">
                  <p:embed/>
                </p:oleObj>
              </mc:Choice>
              <mc:Fallback>
                <p:oleObj name="Equation" r:id="rId9" imgW="488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27" y="5675489"/>
                        <a:ext cx="4889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4865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674255" y="4424218"/>
            <a:ext cx="7915564" cy="7019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ain increm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c. strain varia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b="1" dirty="0" err="1" smtClean="0">
                <a:solidFill>
                  <a:srgbClr val="2C02C6"/>
                </a:solidFill>
              </a:rPr>
              <a:t>Linearized</a:t>
            </a:r>
            <a:r>
              <a:rPr lang="en-US" b="1" dirty="0" smtClean="0">
                <a:solidFill>
                  <a:srgbClr val="2C02C6"/>
                </a:solidFill>
              </a:rPr>
              <a:t> energy form</a:t>
            </a:r>
          </a:p>
          <a:p>
            <a:pPr lvl="1">
              <a:spcBef>
                <a:spcPts val="1200"/>
              </a:spcBef>
            </a:pPr>
            <a:endParaRPr lang="en-US" b="1" dirty="0" smtClean="0"/>
          </a:p>
          <a:p>
            <a:pPr lvl="1">
              <a:spcBef>
                <a:spcPts val="1200"/>
              </a:spcBef>
            </a:pPr>
            <a:endParaRPr lang="en-US" b="1" dirty="0" smtClean="0"/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Implicitly depends on u, but bilinear </a:t>
            </a:r>
            <a:r>
              <a:rPr lang="en-US" b="1" dirty="0" err="1" smtClean="0">
                <a:solidFill>
                  <a:srgbClr val="2C02C6"/>
                </a:solidFill>
              </a:rPr>
              <a:t>w.r.t</a:t>
            </a:r>
            <a:r>
              <a:rPr lang="en-US" b="1" dirty="0" smtClean="0">
                <a:solidFill>
                  <a:srgbClr val="2C02C6"/>
                </a:solidFill>
              </a:rPr>
              <a:t>.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2C02C6"/>
                </a:solidFill>
              </a:rPr>
              <a:t>u and </a:t>
            </a:r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ū</a:t>
            </a:r>
            <a:endParaRPr lang="en-US" b="1" dirty="0" smtClean="0">
              <a:solidFill>
                <a:srgbClr val="2C02C6"/>
              </a:solidFill>
            </a:endParaRP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First term: tangent stiffness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Second term: initial stiffness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348038" y="823913"/>
          <a:ext cx="3060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6" name="Equation" r:id="rId3" imgW="3060360" imgH="1320480" progId="Equation.DSMT4">
                  <p:embed/>
                </p:oleObj>
              </mc:Choice>
              <mc:Fallback>
                <p:oleObj name="Equation" r:id="rId3" imgW="30603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23913"/>
                        <a:ext cx="3060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46618" y="1911928"/>
            <a:ext cx="2263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!!! Linear </a:t>
            </a:r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w.r.t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.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u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90938" y="2451100"/>
          <a:ext cx="2514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7" name="Equation" r:id="rId5" imgW="2514600" imgH="1244520" progId="Equation.DSMT4">
                  <p:embed/>
                </p:oleObj>
              </mc:Choice>
              <mc:Fallback>
                <p:oleObj name="Equation" r:id="rId5" imgW="25146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51100"/>
                        <a:ext cx="25146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62436" y="3385126"/>
            <a:ext cx="2263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!!! Linear </a:t>
            </a:r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w.r.t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.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u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4206"/>
              </p:ext>
            </p:extLst>
          </p:nvPr>
        </p:nvGraphicFramePr>
        <p:xfrm>
          <a:off x="1582738" y="4560888"/>
          <a:ext cx="601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8" name="Equation" r:id="rId7" imgW="6019560" imgH="469800" progId="Equation.DSMT4">
                  <p:embed/>
                </p:oleObj>
              </mc:Choice>
              <mc:Fallback>
                <p:oleObj name="Equation" r:id="rId7" imgW="601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560888"/>
                        <a:ext cx="601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9056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N-R Iteration with Incremental Forc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e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 be the current load step and (k+1) be the current iter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n, the N-R iteration can be done by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Update the total displacement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 discrete fo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What are 		and	     ?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849747" y="2133600"/>
            <a:ext cx="6493161" cy="7389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10919"/>
              </p:ext>
            </p:extLst>
          </p:nvPr>
        </p:nvGraphicFramePr>
        <p:xfrm>
          <a:off x="1620838" y="2322513"/>
          <a:ext cx="488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3" imgW="4889160" imgH="393480" progId="Equation.DSMT4">
                  <p:embed/>
                </p:oleObj>
              </mc:Choice>
              <mc:Fallback>
                <p:oleObj name="Equation" r:id="rId3" imgW="488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322513"/>
                        <a:ext cx="488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52538" y="3600450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8" name="Equation" r:id="rId5" imgW="1930320" imgH="330120" progId="Equation.DSMT4">
                  <p:embed/>
                </p:oleObj>
              </mc:Choice>
              <mc:Fallback>
                <p:oleObj name="Equation" r:id="rId5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600450"/>
                        <a:ext cx="193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04938" y="4611688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9" name="Equation" r:id="rId7" imgW="3251160" imgH="393480" progId="Equation.DSMT4">
                  <p:embed/>
                </p:oleObj>
              </mc:Choice>
              <mc:Fallback>
                <p:oleObj name="Equation" r:id="rId7" imgW="3251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611688"/>
                        <a:ext cx="325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11375" y="5235575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0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235575"/>
                        <a:ext cx="60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543300" y="524192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11" imgW="647640" imgH="380880" progId="Equation.DSMT4">
                  <p:embed/>
                </p:oleObj>
              </mc:Choice>
              <mc:Fallback>
                <p:oleObj name="Equation" r:id="rId11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241925"/>
                        <a:ext cx="647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4037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iaxial</a:t>
            </a:r>
            <a:r>
              <a:rPr lang="en-US" dirty="0" smtClean="0"/>
              <a:t>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train vari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train energy density and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Energy and load form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Variational</a:t>
            </a:r>
            <a:r>
              <a:rPr lang="en-US" dirty="0" smtClean="0"/>
              <a:t> equation</a:t>
            </a:r>
            <a:endParaRPr lang="en-US" dirty="0"/>
          </a:p>
        </p:txBody>
      </p:sp>
      <p:grpSp>
        <p:nvGrpSpPr>
          <p:cNvPr id="71683" name="Group 3"/>
          <p:cNvGrpSpPr>
            <a:grpSpLocks/>
          </p:cNvGrpSpPr>
          <p:nvPr/>
        </p:nvGrpSpPr>
        <p:grpSpPr bwMode="auto">
          <a:xfrm>
            <a:off x="5586978" y="835174"/>
            <a:ext cx="3365500" cy="1368425"/>
            <a:chOff x="3513" y="8399"/>
            <a:chExt cx="5300" cy="2155"/>
          </a:xfrm>
        </p:grpSpPr>
        <p:sp>
          <p:nvSpPr>
            <p:cNvPr id="71684" name="Rectangle 4"/>
            <p:cNvSpPr>
              <a:spLocks noChangeArrowheads="1"/>
            </p:cNvSpPr>
            <p:nvPr/>
          </p:nvSpPr>
          <p:spPr bwMode="auto">
            <a:xfrm>
              <a:off x="3768" y="9134"/>
              <a:ext cx="3735" cy="5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5" name="Rectangle 5" descr="Light upward diagonal"/>
            <p:cNvSpPr>
              <a:spLocks noChangeArrowheads="1"/>
            </p:cNvSpPr>
            <p:nvPr/>
          </p:nvSpPr>
          <p:spPr bwMode="auto">
            <a:xfrm>
              <a:off x="3513" y="8399"/>
              <a:ext cx="255" cy="196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 flipV="1">
              <a:off x="3768" y="8399"/>
              <a:ext cx="1" cy="2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>
              <a:off x="7503" y="9749"/>
              <a:ext cx="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8" name="Line 8"/>
            <p:cNvSpPr>
              <a:spLocks noChangeShapeType="1"/>
            </p:cNvSpPr>
            <p:nvPr/>
          </p:nvSpPr>
          <p:spPr bwMode="auto">
            <a:xfrm>
              <a:off x="3747" y="10349"/>
              <a:ext cx="3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>
              <a:off x="7503" y="9389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5199" y="10059"/>
              <a:ext cx="1004" cy="49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L</a:t>
              </a:r>
              <a:r>
                <a:rPr kumimoji="0" lang="en-US" altLang="ko-KR" sz="1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=1m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1" name="Oval 11"/>
            <p:cNvSpPr>
              <a:spLocks noChangeArrowheads="1"/>
            </p:cNvSpPr>
            <p:nvPr/>
          </p:nvSpPr>
          <p:spPr bwMode="auto">
            <a:xfrm>
              <a:off x="3807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2" name="Oval 12"/>
            <p:cNvSpPr>
              <a:spLocks noChangeArrowheads="1"/>
            </p:cNvSpPr>
            <p:nvPr/>
          </p:nvSpPr>
          <p:spPr bwMode="auto">
            <a:xfrm>
              <a:off x="7121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693" name="Text Box 13"/>
            <p:cNvSpPr txBox="1">
              <a:spLocks noChangeArrowheads="1"/>
            </p:cNvSpPr>
            <p:nvPr/>
          </p:nvSpPr>
          <p:spPr bwMode="auto">
            <a:xfrm>
              <a:off x="7450" y="8916"/>
              <a:ext cx="1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 = 100N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1694" name="AutoShape 14"/>
            <p:cNvCxnSpPr>
              <a:cxnSpLocks noChangeShapeType="1"/>
            </p:cNvCxnSpPr>
            <p:nvPr/>
          </p:nvCxnSpPr>
          <p:spPr bwMode="auto">
            <a:xfrm>
              <a:off x="3772" y="9930"/>
              <a:ext cx="3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71695" name="Text Box 15"/>
            <p:cNvSpPr txBox="1">
              <a:spLocks noChangeArrowheads="1"/>
            </p:cNvSpPr>
            <p:nvPr/>
          </p:nvSpPr>
          <p:spPr bwMode="auto">
            <a:xfrm>
              <a:off x="4047" y="9711"/>
              <a:ext cx="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x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2302044" y="654369"/>
          <a:ext cx="21732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8" name="Equation" r:id="rId3" imgW="2158920" imgH="660240" progId="Equation.DSMT4">
                  <p:embed/>
                </p:oleObj>
              </mc:Choice>
              <mc:Fallback>
                <p:oleObj name="Equation" r:id="rId3" imgW="2158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044" y="654369"/>
                        <a:ext cx="217328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726103" y="1367511"/>
          <a:ext cx="3797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59" name="Equation" r:id="rId5" imgW="3797280" imgH="799920" progId="Equation.DSMT4">
                  <p:embed/>
                </p:oleObj>
              </mc:Choice>
              <mc:Fallback>
                <p:oleObj name="Equation" r:id="rId5" imgW="3797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03" y="1367511"/>
                        <a:ext cx="37973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712532" y="4035555"/>
          <a:ext cx="2166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0" name="Equation" r:id="rId7" imgW="2171520" imgH="444240" progId="Equation.DSMT4">
                  <p:embed/>
                </p:oleObj>
              </mc:Choice>
              <mc:Fallback>
                <p:oleObj name="Equation" r:id="rId7" imgW="2171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2" y="4035555"/>
                        <a:ext cx="21669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3723032" y="3919367"/>
          <a:ext cx="41195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1" name="Equation" r:id="rId9" imgW="4114800" imgH="723600" progId="Equation.DSMT4">
                  <p:embed/>
                </p:oleObj>
              </mc:Choice>
              <mc:Fallback>
                <p:oleObj name="Equation" r:id="rId9" imgW="4114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032" y="3919367"/>
                        <a:ext cx="41195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743552" y="2807345"/>
          <a:ext cx="336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2" name="Equation" r:id="rId11" imgW="3365280" imgH="660240" progId="Equation.DSMT4">
                  <p:embed/>
                </p:oleObj>
              </mc:Choice>
              <mc:Fallback>
                <p:oleObj name="Equation" r:id="rId11" imgW="3365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2" y="2807345"/>
                        <a:ext cx="3365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804909" y="5150365"/>
          <a:ext cx="4559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3" name="Equation" r:id="rId13" imgW="4559040" imgH="545760" progId="Equation.DSMT4">
                  <p:embed/>
                </p:oleObj>
              </mc:Choice>
              <mc:Fallback>
                <p:oleObj name="Equation" r:id="rId13" imgW="4559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09" y="5150365"/>
                        <a:ext cx="45593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09" name="Object 29"/>
          <p:cNvGraphicFramePr>
            <a:graphicFrameLocks noChangeAspect="1"/>
          </p:cNvGraphicFramePr>
          <p:nvPr/>
        </p:nvGraphicFramePr>
        <p:xfrm>
          <a:off x="6565272" y="5299163"/>
          <a:ext cx="1174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4" name="Equation" r:id="rId15" imgW="1155600" imgH="355320" progId="Equation.DSMT4">
                  <p:embed/>
                </p:oleObj>
              </mc:Choice>
              <mc:Fallback>
                <p:oleObj name="Equation" r:id="rId15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272" y="5299163"/>
                        <a:ext cx="11747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3781219" y="6027395"/>
          <a:ext cx="4184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5" name="Equation" r:id="rId17" imgW="4203360" imgH="380880" progId="Equation.DSMT4">
                  <p:embed/>
                </p:oleObj>
              </mc:Choice>
              <mc:Fallback>
                <p:oleObj name="Equation" r:id="rId17" imgW="4203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219" y="6027395"/>
                        <a:ext cx="41846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479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iaxial</a:t>
            </a:r>
            <a:r>
              <a:rPr lang="en-US" dirty="0" smtClean="0"/>
              <a:t>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-R iteration</a:t>
            </a:r>
            <a:endParaRPr lang="en-US" dirty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611746" y="1369587"/>
          <a:ext cx="3101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3" imgW="3073320" imgH="355320" progId="Equation.DSMT4">
                  <p:embed/>
                </p:oleObj>
              </mc:Choice>
              <mc:Fallback>
                <p:oleObj name="Equation" r:id="rId3" imgW="3073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46" y="1369587"/>
                        <a:ext cx="3101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726288" y="1369930"/>
          <a:ext cx="1409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5" imgW="1409400" imgH="380880" progId="Equation.DSMT4">
                  <p:embed/>
                </p:oleObj>
              </mc:Choice>
              <mc:Fallback>
                <p:oleObj name="Equation" r:id="rId5" imgW="1409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288" y="1369930"/>
                        <a:ext cx="14097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650550" y="1831122"/>
          <a:ext cx="5246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7" imgW="5257800" imgH="965160" progId="Equation.DSMT4">
                  <p:embed/>
                </p:oleObj>
              </mc:Choice>
              <mc:Fallback>
                <p:oleObj name="Equation" r:id="rId7" imgW="5257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0" y="1831122"/>
                        <a:ext cx="52466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745481" y="3512021"/>
          <a:ext cx="4957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9" imgW="4978080" imgH="406080" progId="Equation.DSMT4">
                  <p:embed/>
                </p:oleObj>
              </mc:Choice>
              <mc:Fallback>
                <p:oleObj name="Equation" r:id="rId9" imgW="497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81" y="3512021"/>
                        <a:ext cx="49577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820568" y="4093391"/>
          <a:ext cx="1689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11" imgW="1688760" imgH="406080" progId="Equation.DSMT4">
                  <p:embed/>
                </p:oleObj>
              </mc:Choice>
              <mc:Fallback>
                <p:oleObj name="Equation" r:id="rId11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68" y="4093391"/>
                        <a:ext cx="16891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2580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d vs. Rough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Mild</a:t>
            </a:r>
            <a:r>
              <a:rPr lang="en-US" dirty="0" smtClean="0"/>
              <a:t> Nonlinear Problems (Chap 3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ontinuous, </a:t>
            </a:r>
            <a:r>
              <a:rPr lang="en-US" b="1" dirty="0" smtClean="0">
                <a:solidFill>
                  <a:srgbClr val="2C02C6"/>
                </a:solidFill>
              </a:rPr>
              <a:t>history-independent</a:t>
            </a:r>
            <a:r>
              <a:rPr lang="en-US" dirty="0" smtClean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onlinear elasticity, Geometric nonlinearity, and deformation-dependent load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Rough</a:t>
            </a:r>
            <a:r>
              <a:rPr lang="en-US" dirty="0" smtClean="0"/>
              <a:t> Nonlinear Problems (Chap 4 &amp; 5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quality and/or inequality constraints in constitutive relations</a:t>
            </a:r>
          </a:p>
          <a:p>
            <a:pPr lvl="1">
              <a:lnSpc>
                <a:spcPct val="150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History-dependent</a:t>
            </a:r>
            <a:r>
              <a:rPr lang="en-US" dirty="0" smtClean="0"/>
              <a:t> nonlinear relations between stress and strai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lastoplasticity and contact problems 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iaxial</a:t>
            </a:r>
            <a:r>
              <a:rPr lang="en-US" dirty="0" smtClean="0"/>
              <a:t> Bar</a:t>
            </a:r>
            <a:endParaRPr lang="en-US" dirty="0"/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859692" y="994726"/>
            <a:ext cx="5838567" cy="5566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(a) with initial stiffn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0	9.999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6250	125.00	7.655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478	0.4083	81.664	1.014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2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52	0.3781	75.616	4.236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6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(b) without initial stiffn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0	9.999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6250	125.00	7.655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056	0.3252	70.448	6.442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3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91	0.3833	76.651	3.524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4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4	0.3238	0.3762	75.242	1.568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5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5	0.3250	0.3770	75.541	7.314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7	</a:t>
            </a:r>
            <a:endParaRPr kumimoji="0" lang="en-US" altLang="ko-K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779372" y="1297460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779372" y="3019199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779372" y="3431096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779372" y="5968397"/>
            <a:ext cx="490563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779372" y="3744137"/>
            <a:ext cx="490563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779372" y="1598135"/>
            <a:ext cx="490563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955171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Lagrangian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 current configuration is the reference fram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emember it is unknown until we solve the proble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How are we going to integrate if we don’t know integral domain?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What stress and strain should be used?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stress, we can use Cauchy stress (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strain, engineering strain is a pair of Cauchy stres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ut, it must be defined in the current configur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44713" y="4170363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3" imgW="3377880" imgH="888840" progId="Equation.DSMT4">
                  <p:embed/>
                </p:oleObj>
              </mc:Choice>
              <mc:Fallback>
                <p:oleObj name="Equation" r:id="rId3" imgW="3377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170363"/>
                        <a:ext cx="3378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76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Equation in 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stead of deriving a new variational equation, we will convert from TL equation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29325"/>
              </p:ext>
            </p:extLst>
          </p:nvPr>
        </p:nvGraphicFramePr>
        <p:xfrm>
          <a:off x="463550" y="1704975"/>
          <a:ext cx="3009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6" name="Equation" r:id="rId3" imgW="3009600" imgH="1269720" progId="Equation.DSMT4">
                  <p:embed/>
                </p:oleObj>
              </mc:Choice>
              <mc:Fallback>
                <p:oleObj name="Equation" r:id="rId3" imgW="30096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704975"/>
                        <a:ext cx="30099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82429"/>
              </p:ext>
            </p:extLst>
          </p:nvPr>
        </p:nvGraphicFramePr>
        <p:xfrm>
          <a:off x="4241800" y="1652588"/>
          <a:ext cx="42291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Equation" r:id="rId5" imgW="4228920" imgH="4724280" progId="Equation.DSMT4">
                  <p:embed/>
                </p:oleObj>
              </mc:Choice>
              <mc:Fallback>
                <p:oleObj name="Equation" r:id="rId5" imgW="4228920" imgH="472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652588"/>
                        <a:ext cx="4229100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6231"/>
              </p:ext>
            </p:extLst>
          </p:nvPr>
        </p:nvGraphicFramePr>
        <p:xfrm>
          <a:off x="684213" y="5032375"/>
          <a:ext cx="2882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8" name="Equation" r:id="rId7" imgW="2882880" imgH="1549080" progId="Equation.DSMT4">
                  <p:embed/>
                </p:oleObj>
              </mc:Choice>
              <mc:Fallback>
                <p:oleObj name="Equation" r:id="rId7" imgW="28828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32375"/>
                        <a:ext cx="2882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909" y="4599709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milarly 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293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219200" y="4507345"/>
            <a:ext cx="3343564" cy="73891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320800" y="5920509"/>
            <a:ext cx="3842327" cy="6465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Equation in U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ergy For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We just showed that material and spatial forms are mathematically equivalent</a:t>
            </a:r>
          </a:p>
          <a:p>
            <a:r>
              <a:rPr lang="en-US" dirty="0" smtClean="0"/>
              <a:t>Although they are equivalent, we use different nota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riational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7330"/>
              </p:ext>
            </p:extLst>
          </p:nvPr>
        </p:nvGraphicFramePr>
        <p:xfrm>
          <a:off x="1404938" y="1335088"/>
          <a:ext cx="585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2" name="Equation" r:id="rId3" imgW="5854680" imgH="520560" progId="Equation.DSMT4">
                  <p:embed/>
                </p:oleObj>
              </mc:Choice>
              <mc:Fallback>
                <p:oleObj name="Equation" r:id="rId3" imgW="5854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335088"/>
                        <a:ext cx="5854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7050" y="2020888"/>
          <a:ext cx="461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3" name="Equation" r:id="rId5" imgW="4609800" imgH="457200" progId="Equation.DSMT4">
                  <p:embed/>
                </p:oleObj>
              </mc:Choice>
              <mc:Fallback>
                <p:oleObj name="Equation" r:id="rId5" imgW="460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020888"/>
                        <a:ext cx="461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795463" y="2693988"/>
          <a:ext cx="495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4" name="Equation" r:id="rId7" imgW="4952880" imgH="507960" progId="Equation.DSMT4">
                  <p:embed/>
                </p:oleObj>
              </mc:Choice>
              <mc:Fallback>
                <p:oleObj name="Equation" r:id="rId7" imgW="4952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693988"/>
                        <a:ext cx="495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70643"/>
              </p:ext>
            </p:extLst>
          </p:nvPr>
        </p:nvGraphicFramePr>
        <p:xfrm>
          <a:off x="1446213" y="4594225"/>
          <a:ext cx="287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5" name="Equation" r:id="rId9" imgW="2869920" imgH="596880" progId="Equation.DSMT4">
                  <p:embed/>
                </p:oleObj>
              </mc:Choice>
              <mc:Fallback>
                <p:oleObj name="Equation" r:id="rId9" imgW="2869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594225"/>
                        <a:ext cx="2870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25599"/>
              </p:ext>
            </p:extLst>
          </p:nvPr>
        </p:nvGraphicFramePr>
        <p:xfrm>
          <a:off x="1616075" y="6046788"/>
          <a:ext cx="316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6" name="Equation" r:id="rId11" imgW="3162240" imgH="406080" progId="Equation.DSMT4">
                  <p:embed/>
                </p:oleObj>
              </mc:Choice>
              <mc:Fallback>
                <p:oleObj name="Equation" r:id="rId11" imgW="3162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6046788"/>
                        <a:ext cx="316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32582" y="6003637"/>
            <a:ext cx="323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happens to load form?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9528" y="4775201"/>
            <a:ext cx="3195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Is this linear or nonlinear?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1297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694208" y="5620263"/>
            <a:ext cx="5019385" cy="863087"/>
            <a:chOff x="2903299" y="5560291"/>
            <a:chExt cx="5019385" cy="863087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2903299" y="5560291"/>
              <a:ext cx="3079814" cy="863087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Arrow Connector 9"/>
            <p:cNvCxnSpPr>
              <a:stCxn id="8" idx="3"/>
            </p:cNvCxnSpPr>
            <p:nvPr/>
          </p:nvCxnSpPr>
          <p:spPr bwMode="auto">
            <a:xfrm>
              <a:off x="5983113" y="5991835"/>
              <a:ext cx="787142" cy="9492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6855884" y="5890684"/>
            <a:ext cx="1066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4" name="Equation" r:id="rId3" imgW="1066680" imgH="368280" progId="Equation.DSMT4">
                    <p:embed/>
                  </p:oleObj>
                </mc:Choice>
                <mc:Fallback>
                  <p:oleObj name="Equation" r:id="rId3" imgW="1066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5884" y="5890684"/>
                          <a:ext cx="10668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Linearization of 		 will be challenging because we don’t know the current configuration (it is function of </a:t>
            </a:r>
            <a:r>
              <a:rPr lang="en-US" b="1" dirty="0" smtClean="0"/>
              <a:t>u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imilar to the energy form, we can convert the </a:t>
            </a:r>
            <a:r>
              <a:rPr lang="en-US" dirty="0" err="1" smtClean="0"/>
              <a:t>linearized</a:t>
            </a:r>
            <a:r>
              <a:rPr lang="en-US" dirty="0" smtClean="0"/>
              <a:t> energy form of T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Remember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itial stiffness ter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2771" y="781396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5" name="Equation" r:id="rId5" imgW="863280" imgH="368280" progId="Equation.DSMT4">
                  <p:embed/>
                </p:oleObj>
              </mc:Choice>
              <mc:Fallback>
                <p:oleObj name="Equation" r:id="rId5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771" y="781396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29265"/>
              </p:ext>
            </p:extLst>
          </p:nvPr>
        </p:nvGraphicFramePr>
        <p:xfrm>
          <a:off x="2166938" y="2490788"/>
          <a:ext cx="579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6" name="Equation" r:id="rId7" imgW="5790960" imgH="545760" progId="Equation.DSMT4">
                  <p:embed/>
                </p:oleObj>
              </mc:Choice>
              <mc:Fallback>
                <p:oleObj name="Equation" r:id="rId7" imgW="5790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490788"/>
                        <a:ext cx="5791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03769"/>
              </p:ext>
            </p:extLst>
          </p:nvPr>
        </p:nvGraphicFramePr>
        <p:xfrm>
          <a:off x="577850" y="3498850"/>
          <a:ext cx="6265863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7" name="Equation" r:id="rId9" imgW="6273720" imgH="2984400" progId="Equation.DSMT4">
                  <p:embed/>
                </p:oleObj>
              </mc:Choice>
              <mc:Fallback>
                <p:oleObj name="Equation" r:id="rId9" imgW="627372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498850"/>
                        <a:ext cx="6265863" cy="298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8463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901687" y="3557601"/>
            <a:ext cx="5420631" cy="1182040"/>
            <a:chOff x="1974573" y="3371273"/>
            <a:chExt cx="5420631" cy="118204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1974573" y="3371273"/>
              <a:ext cx="2258760" cy="764570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38464" y="4109155"/>
              <a:ext cx="905164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5153885" y="3906982"/>
              <a:ext cx="22413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4</a:t>
              </a:r>
              <a:r>
                <a:rPr lang="en-US" baseline="30000" dirty="0" smtClean="0">
                  <a:latin typeface="Comic Sans MS" pitchFamily="66" charset="0"/>
                </a:rPr>
                <a:t>th</a:t>
              </a:r>
              <a:r>
                <a:rPr lang="en-US" dirty="0" smtClean="0">
                  <a:latin typeface="Comic Sans MS" pitchFamily="66" charset="0"/>
                </a:rPr>
                <a:t>-order spatial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constitutive tensor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43981"/>
              </p:ext>
            </p:extLst>
          </p:nvPr>
        </p:nvGraphicFramePr>
        <p:xfrm>
          <a:off x="933450" y="2492375"/>
          <a:ext cx="5511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5" name="Equation" r:id="rId3" imgW="5511600" imgH="1854000" progId="Equation.DSMT4">
                  <p:embed/>
                </p:oleObj>
              </mc:Choice>
              <mc:Fallback>
                <p:oleObj name="Equation" r:id="rId3" imgW="55116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92375"/>
                        <a:ext cx="5511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 bwMode="auto">
          <a:xfrm>
            <a:off x="757382" y="1126836"/>
            <a:ext cx="3223491" cy="7019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886691" y="4599704"/>
            <a:ext cx="3417454" cy="6373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U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26619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itial stiffness term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Tangent stiffness term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23972"/>
              </p:ext>
            </p:extLst>
          </p:nvPr>
        </p:nvGraphicFramePr>
        <p:xfrm>
          <a:off x="884238" y="1276350"/>
          <a:ext cx="295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6" name="Equation" r:id="rId5" imgW="2958840" imgH="406080" progId="Equation.DSMT4">
                  <p:embed/>
                </p:oleObj>
              </mc:Choice>
              <mc:Fallback>
                <p:oleObj name="Equation" r:id="rId5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276350"/>
                        <a:ext cx="2959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49139"/>
              </p:ext>
            </p:extLst>
          </p:nvPr>
        </p:nvGraphicFramePr>
        <p:xfrm>
          <a:off x="4668838" y="1239838"/>
          <a:ext cx="363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7" name="Equation" r:id="rId7" imgW="3632040" imgH="469800" progId="Equation.DSMT4">
                  <p:embed/>
                </p:oleObj>
              </mc:Choice>
              <mc:Fallback>
                <p:oleObj name="Equation" r:id="rId7" imgW="363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239838"/>
                        <a:ext cx="3632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02380"/>
              </p:ext>
            </p:extLst>
          </p:nvPr>
        </p:nvGraphicFramePr>
        <p:xfrm>
          <a:off x="1044575" y="4708525"/>
          <a:ext cx="308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8" name="Equation" r:id="rId9" imgW="3085920" imgH="368280" progId="Equation.DSMT4">
                  <p:embed/>
                </p:oleObj>
              </mc:Choice>
              <mc:Fallback>
                <p:oleObj name="Equation" r:id="rId9" imgW="308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708525"/>
                        <a:ext cx="3086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48873" y="5504868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29798"/>
              </p:ext>
            </p:extLst>
          </p:nvPr>
        </p:nvGraphicFramePr>
        <p:xfrm>
          <a:off x="2998788" y="5281613"/>
          <a:ext cx="307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9" name="Equation" r:id="rId11" imgW="3073320" imgH="774360" progId="Equation.DSMT4">
                  <p:embed/>
                </p:oleObj>
              </mc:Choice>
              <mc:Fallback>
                <p:oleObj name="Equation" r:id="rId11" imgW="30733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281613"/>
                        <a:ext cx="3073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4802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Constitutive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For St. Venant-Kirchhoff material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t is possible to show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Observation</a:t>
            </a:r>
          </a:p>
          <a:p>
            <a:pPr lvl="1">
              <a:spcBef>
                <a:spcPts val="1200"/>
              </a:spcBef>
            </a:pPr>
            <a:r>
              <a:rPr lang="en-US" b="1" dirty="0" smtClean="0"/>
              <a:t>D</a:t>
            </a:r>
            <a:r>
              <a:rPr lang="en-US" dirty="0" smtClean="0"/>
              <a:t> (material) is constant, but </a:t>
            </a:r>
            <a:r>
              <a:rPr lang="en-US" b="1" dirty="0" smtClean="0"/>
              <a:t>c</a:t>
            </a:r>
            <a:r>
              <a:rPr lang="en-US" dirty="0" smtClean="0"/>
              <a:t> (spatial) is no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38694"/>
              </p:ext>
            </p:extLst>
          </p:nvPr>
        </p:nvGraphicFramePr>
        <p:xfrm>
          <a:off x="657225" y="1350963"/>
          <a:ext cx="803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5" name="Equation" r:id="rId3" imgW="8038800" imgH="431640" progId="Equation.DSMT4">
                  <p:embed/>
                </p:oleObj>
              </mc:Choice>
              <mc:Fallback>
                <p:oleObj name="Equation" r:id="rId3" imgW="803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350963"/>
                        <a:ext cx="803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57044"/>
              </p:ext>
            </p:extLst>
          </p:nvPr>
        </p:nvGraphicFramePr>
        <p:xfrm>
          <a:off x="971550" y="2359026"/>
          <a:ext cx="46926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6" name="Equation" r:id="rId5" imgW="4698720" imgH="774360" progId="Equation.DSMT4">
                  <p:embed/>
                </p:oleObj>
              </mc:Choice>
              <mc:Fallback>
                <p:oleObj name="Equation" r:id="rId5" imgW="469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59026"/>
                        <a:ext cx="469265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68416"/>
              </p:ext>
            </p:extLst>
          </p:nvPr>
        </p:nvGraphicFramePr>
        <p:xfrm>
          <a:off x="971550" y="4141788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7" name="Equation" r:id="rId7" imgW="2844720" imgH="393480" progId="Equation.DSMT4">
                  <p:embed/>
                </p:oleObj>
              </mc:Choice>
              <mc:Fallback>
                <p:oleObj name="Equation" r:id="rId7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1788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1543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849745" y="3602182"/>
            <a:ext cx="6354619" cy="58189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016000" y="2336800"/>
            <a:ext cx="5551055" cy="7481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U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From equivalence, the energy form is </a:t>
            </a:r>
            <a:r>
              <a:rPr lang="en-US" dirty="0" err="1" smtClean="0"/>
              <a:t>linearized</a:t>
            </a:r>
            <a:r>
              <a:rPr lang="en-US" dirty="0" smtClean="0"/>
              <a:t> in TL and converted to UL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N-R Iteration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Observation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wo formulations are theoretically identical with different express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umerical implementation will be differ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ifferent constitutive re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31347"/>
              </p:ext>
            </p:extLst>
          </p:nvPr>
        </p:nvGraphicFramePr>
        <p:xfrm>
          <a:off x="1366838" y="1638300"/>
          <a:ext cx="515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2" name="Equation" r:id="rId3" imgW="5155920" imgH="596880" progId="Equation.DSMT4">
                  <p:embed/>
                </p:oleObj>
              </mc:Choice>
              <mc:Fallback>
                <p:oleObj name="Equation" r:id="rId3" imgW="5155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638300"/>
                        <a:ext cx="5156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25434"/>
              </p:ext>
            </p:extLst>
          </p:nvPr>
        </p:nvGraphicFramePr>
        <p:xfrm>
          <a:off x="1216025" y="2408238"/>
          <a:ext cx="518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3" name="Equation" r:id="rId5" imgW="5181480" imgH="609480" progId="Equation.DSMT4">
                  <p:embed/>
                </p:oleObj>
              </mc:Choice>
              <mc:Fallback>
                <p:oleObj name="Equation" r:id="rId5" imgW="5181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408238"/>
                        <a:ext cx="518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86920"/>
              </p:ext>
            </p:extLst>
          </p:nvPr>
        </p:nvGraphicFramePr>
        <p:xfrm>
          <a:off x="1200150" y="3678238"/>
          <a:ext cx="5670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4" name="Equation" r:id="rId7" imgW="5663880" imgH="469800" progId="Equation.DSMT4">
                  <p:embed/>
                </p:oleObj>
              </mc:Choice>
              <mc:Fallback>
                <p:oleObj name="Equation" r:id="rId7" imgW="566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678238"/>
                        <a:ext cx="5670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1865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iaxial</a:t>
            </a:r>
            <a:r>
              <a:rPr lang="en-US" dirty="0" smtClean="0"/>
              <a:t>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formation gradient:</a:t>
            </a:r>
          </a:p>
          <a:p>
            <a:endParaRPr lang="en-US" dirty="0" smtClean="0"/>
          </a:p>
          <a:p>
            <a:r>
              <a:rPr lang="en-US" dirty="0" smtClean="0"/>
              <a:t>Cauchy stress:</a:t>
            </a:r>
          </a:p>
          <a:p>
            <a:endParaRPr lang="en-US" dirty="0" smtClean="0"/>
          </a:p>
          <a:p>
            <a:r>
              <a:rPr lang="en-US" dirty="0" smtClean="0"/>
              <a:t>Strain variation:</a:t>
            </a:r>
          </a:p>
          <a:p>
            <a:endParaRPr lang="en-US" dirty="0" smtClean="0"/>
          </a:p>
          <a:p>
            <a:r>
              <a:rPr lang="en-US" dirty="0" smtClean="0"/>
              <a:t>Energy &amp; load forms:</a:t>
            </a:r>
          </a:p>
          <a:p>
            <a:endParaRPr lang="en-US" dirty="0" smtClean="0"/>
          </a:p>
          <a:p>
            <a:r>
              <a:rPr lang="en-US" dirty="0" smtClean="0"/>
              <a:t>Residual: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86978" y="637462"/>
            <a:ext cx="3365500" cy="1368425"/>
            <a:chOff x="3513" y="8399"/>
            <a:chExt cx="5300" cy="2155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768" y="9134"/>
              <a:ext cx="3735" cy="5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" name="Rectangle 5" descr="Light upward diagonal"/>
            <p:cNvSpPr>
              <a:spLocks noChangeArrowheads="1"/>
            </p:cNvSpPr>
            <p:nvPr/>
          </p:nvSpPr>
          <p:spPr bwMode="auto">
            <a:xfrm>
              <a:off x="3513" y="8399"/>
              <a:ext cx="255" cy="196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3768" y="8399"/>
              <a:ext cx="1" cy="2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503" y="9749"/>
              <a:ext cx="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747" y="10349"/>
              <a:ext cx="3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7503" y="9389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5199" y="10059"/>
              <a:ext cx="1004" cy="49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L</a:t>
              </a:r>
              <a:r>
                <a:rPr kumimoji="0" lang="en-US" altLang="ko-KR" sz="14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0</a:t>
              </a: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=1m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807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7121" y="9212"/>
              <a:ext cx="360" cy="3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450" y="8916"/>
              <a:ext cx="1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 = 100N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AutoShape 14"/>
            <p:cNvCxnSpPr>
              <a:cxnSpLocks noChangeShapeType="1"/>
            </p:cNvCxnSpPr>
            <p:nvPr/>
          </p:nvCxnSpPr>
          <p:spPr bwMode="auto">
            <a:xfrm>
              <a:off x="3772" y="9930"/>
              <a:ext cx="3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047" y="9711"/>
              <a:ext cx="363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x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627835" y="1223363"/>
          <a:ext cx="29448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0" name="Equation" r:id="rId3" imgW="2933640" imgH="736560" progId="Equation.DSMT4">
                  <p:embed/>
                </p:oleObj>
              </mc:Choice>
              <mc:Fallback>
                <p:oleObj name="Equation" r:id="rId3" imgW="2933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35" y="1223363"/>
                        <a:ext cx="29448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802195" y="1979956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1" name="Equation" r:id="rId5" imgW="3276360" imgH="660240" progId="Equation.DSMT4">
                  <p:embed/>
                </p:oleObj>
              </mc:Choice>
              <mc:Fallback>
                <p:oleObj name="Equation" r:id="rId5" imgW="3276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195" y="1979956"/>
                        <a:ext cx="3276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632204" y="2845615"/>
          <a:ext cx="41036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2" name="Equation" r:id="rId7" imgW="4114800" imgH="660240" progId="Equation.DSMT4">
                  <p:embed/>
                </p:oleObj>
              </mc:Choice>
              <mc:Fallback>
                <p:oleObj name="Equation" r:id="rId7" imgW="4114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204" y="2845615"/>
                        <a:ext cx="41036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935974" y="3717626"/>
          <a:ext cx="29352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3" name="Equation" r:id="rId9" imgW="2946240" imgH="736560" progId="Equation.DSMT4">
                  <p:embed/>
                </p:oleObj>
              </mc:Choice>
              <mc:Fallback>
                <p:oleObj name="Equation" r:id="rId9" imgW="2946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974" y="3717626"/>
                        <a:ext cx="29352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3563895" y="4643738"/>
          <a:ext cx="3763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4" name="Equation" r:id="rId11" imgW="3759120" imgH="545760" progId="Equation.DSMT4">
                  <p:embed/>
                </p:oleObj>
              </mc:Choice>
              <mc:Fallback>
                <p:oleObj name="Equation" r:id="rId11" imgW="3759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95" y="4643738"/>
                        <a:ext cx="37639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7776090" y="4768335"/>
          <a:ext cx="1174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5" name="Equation" r:id="rId13" imgW="1155600" imgH="355320" progId="Equation.DSMT4">
                  <p:embed/>
                </p:oleObj>
              </mc:Choice>
              <mc:Fallback>
                <p:oleObj name="Equation" r:id="rId13" imgW="1155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090" y="4768335"/>
                        <a:ext cx="11747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921139" y="5643563"/>
          <a:ext cx="3054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6" name="Equation" r:id="rId15" imgW="3060360" imgH="380880" progId="Equation.DSMT4">
                  <p:embed/>
                </p:oleObj>
              </mc:Choice>
              <mc:Fallback>
                <p:oleObj name="Equation" r:id="rId15" imgW="3060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139" y="5643563"/>
                        <a:ext cx="30543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3926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iaxial</a:t>
            </a:r>
            <a:r>
              <a:rPr lang="en-US" dirty="0" smtClean="0"/>
              <a:t>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constitutive relation:</a:t>
            </a:r>
          </a:p>
          <a:p>
            <a:endParaRPr lang="en-US" dirty="0" smtClean="0"/>
          </a:p>
          <a:p>
            <a:r>
              <a:rPr lang="en-US" dirty="0" smtClean="0"/>
              <a:t>Linearization:</a:t>
            </a:r>
            <a:endParaRPr lang="en-US" dirty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4684757" y="657826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2" name="Equation" r:id="rId3" imgW="3543120" imgH="660240" progId="Equation.DSMT4">
                  <p:embed/>
                </p:oleObj>
              </mc:Choice>
              <mc:Fallback>
                <p:oleObj name="Equation" r:id="rId3" imgW="3543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57" y="657826"/>
                        <a:ext cx="354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608005" y="1566175"/>
          <a:ext cx="47482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3" name="Equation" r:id="rId5" imgW="4775040" imgH="545760" progId="Equation.DSMT4">
                  <p:embed/>
                </p:oleObj>
              </mc:Choice>
              <mc:Fallback>
                <p:oleObj name="Equation" r:id="rId5" imgW="4775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05" y="1566175"/>
                        <a:ext cx="47482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2597281" y="2184958"/>
          <a:ext cx="3711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4" name="Equation" r:id="rId7" imgW="3720960" imgH="736560" progId="Equation.DSMT4">
                  <p:embed/>
                </p:oleObj>
              </mc:Choice>
              <mc:Fallback>
                <p:oleObj name="Equation" r:id="rId7" imgW="3720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281" y="2184958"/>
                        <a:ext cx="37115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074647" y="3044653"/>
          <a:ext cx="58547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5" name="Equation" r:id="rId9" imgW="5854680" imgH="1295280" progId="Equation.DSMT4">
                  <p:embed/>
                </p:oleObj>
              </mc:Choice>
              <mc:Fallback>
                <p:oleObj name="Equation" r:id="rId9" imgW="58546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647" y="3044653"/>
                        <a:ext cx="58547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2230405" y="4627607"/>
            <a:ext cx="5554362" cy="192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Iteration	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u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Strain	Stress	</a:t>
            </a:r>
            <a:r>
              <a:rPr kumimoji="0" lang="en-US" altLang="ko-K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conv</a:t>
            </a:r>
            <a:r>
              <a:rPr kumimoji="0" lang="en-US" altLang="ko-K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	</a:t>
            </a:r>
            <a:endParaRPr kumimoji="0" lang="en-US" altLang="ko-K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맑은 고딕" pitchFamily="50" charset="-127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	0.0000	0.0000	0.000	9.999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1	0.5000	0.3333	187.500	7.655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1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2	0.3478	0.2581	110.068	1.014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2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3	0.3252	0.2454	100.206	4.236E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  <a:sym typeface="Euclid Symbol" pitchFamily="18" charset="2"/>
              </a:rPr>
              <a:t>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맑은 고딕" pitchFamily="50" charset="-127"/>
                <a:cs typeface="Arial" pitchFamily="34" charset="0"/>
              </a:rPr>
              <a:t>06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rot="10800000">
            <a:off x="1898835" y="4633784"/>
            <a:ext cx="5152767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1898835" y="4946822"/>
            <a:ext cx="5152767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0800000">
            <a:off x="1898834" y="6396681"/>
            <a:ext cx="5152767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411556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Nonlinear Elastic Problem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94457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lastic</a:t>
            </a:r>
            <a:r>
              <a:rPr lang="en-US" dirty="0" smtClean="0"/>
              <a:t> (same for linear and nonlinear problems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tress-strain relation is elastic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formation disappears when the applied load is removed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formation is history-independ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otential energy exists (function of deformation)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Nonlinea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tress-strain relation is nonlinear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b="1" dirty="0" smtClean="0"/>
              <a:t>D</a:t>
            </a:r>
            <a:r>
              <a:rPr lang="en-US" dirty="0" smtClean="0"/>
              <a:t> is not constant or do not exist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formation is larg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Exampl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ubber mater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ending of a long slender member</a:t>
            </a:r>
            <a:br>
              <a:rPr lang="en-US" dirty="0" smtClean="0"/>
            </a:br>
            <a:r>
              <a:rPr lang="en-US" dirty="0" smtClean="0"/>
              <a:t>(small strain, large displacement)</a:t>
            </a:r>
            <a:endParaRPr lang="en-US" dirty="0"/>
          </a:p>
        </p:txBody>
      </p:sp>
      <p:pic>
        <p:nvPicPr>
          <p:cNvPr id="3" name="Gasket Opt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54836" y="3260639"/>
            <a:ext cx="3810000" cy="28575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elastic Material Mod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3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7292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 the definition of </a:t>
            </a:r>
            <a:r>
              <a:rPr lang="en-US" dirty="0" err="1" smtClean="0"/>
              <a:t>hyperelastic</a:t>
            </a:r>
            <a:r>
              <a:rPr lang="en-US" dirty="0" smtClean="0"/>
              <a:t> materia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strain energy density function and how to use it to obtain stres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the role of invariants in </a:t>
            </a:r>
            <a:r>
              <a:rPr lang="en-US" dirty="0" err="1" smtClean="0"/>
              <a:t>hyperelasticity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Understand how to impose incompressibil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mixed formulation and perturbed Lagrangian formul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linearization process when strain energy density is written in terms of invariant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881209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Hyperelastic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 smtClean="0"/>
              <a:t>Hyperelastic</a:t>
            </a:r>
            <a:r>
              <a:rPr lang="en-US" dirty="0" smtClean="0"/>
              <a:t> material - stress-strain relationship derives from a strain energy density func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tress is a function of total strain (independent of history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pending on strain energy density, different names are used, such as Mooney-</a:t>
            </a:r>
            <a:r>
              <a:rPr lang="en-US" dirty="0" err="1" smtClean="0"/>
              <a:t>Rivlin</a:t>
            </a:r>
            <a:r>
              <a:rPr lang="en-US" dirty="0" smtClean="0"/>
              <a:t>, Ogden, </a:t>
            </a:r>
            <a:r>
              <a:rPr lang="en-US" dirty="0" err="1" smtClean="0"/>
              <a:t>Yeoh</a:t>
            </a:r>
            <a:r>
              <a:rPr lang="en-US" dirty="0" smtClean="0"/>
              <a:t>, or polynomial mode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Generally comes with incompressibility (J = 1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volume preserves during large deform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ixed formulation – completely incompressible </a:t>
            </a:r>
            <a:r>
              <a:rPr lang="en-US" dirty="0" err="1" smtClean="0"/>
              <a:t>hyperelasticity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Penalty formulation - nearly incompressible </a:t>
            </a:r>
            <a:r>
              <a:rPr lang="en-US" dirty="0" err="1" smtClean="0"/>
              <a:t>hyperelasticity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Example: rubber, biological tissu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nlinear elastic, isotropic, incompressible and generally independent of strain rate</a:t>
            </a:r>
          </a:p>
          <a:p>
            <a:pPr>
              <a:spcBef>
                <a:spcPts val="1200"/>
              </a:spcBef>
            </a:pPr>
            <a:r>
              <a:rPr lang="en-US" dirty="0" err="1" smtClean="0"/>
              <a:t>Hypoelastic</a:t>
            </a:r>
            <a:r>
              <a:rPr lang="en-US" dirty="0" smtClean="0"/>
              <a:t> material: relation is given in terms of stress and strain 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1665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We are interested in isotropic material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aterial frame indifference: no matter what coordinate system is chosen, the response of the material is identic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components of a deformation tensor depends on </a:t>
            </a:r>
            <a:r>
              <a:rPr lang="en-US" dirty="0" err="1" smtClean="0"/>
              <a:t>coord</a:t>
            </a:r>
            <a:r>
              <a:rPr lang="en-US" dirty="0" smtClean="0"/>
              <a:t>. system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ree invariants of </a:t>
            </a:r>
            <a:r>
              <a:rPr lang="en-US" b="1" dirty="0" smtClean="0"/>
              <a:t>C</a:t>
            </a:r>
            <a:r>
              <a:rPr lang="en-US" dirty="0" smtClean="0"/>
              <a:t> </a:t>
            </a:r>
            <a:r>
              <a:rPr lang="en-US" dirty="0" smtClean="0"/>
              <a:t>are </a:t>
            </a:r>
            <a:r>
              <a:rPr lang="en-US" dirty="0" smtClean="0"/>
              <a:t>independent of </a:t>
            </a:r>
            <a:r>
              <a:rPr lang="en-US" dirty="0" err="1" smtClean="0"/>
              <a:t>coord</a:t>
            </a:r>
            <a:r>
              <a:rPr lang="en-US" dirty="0" smtClean="0"/>
              <a:t>. syste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variants of </a:t>
            </a:r>
            <a:r>
              <a:rPr lang="en-US" b="1" dirty="0" smtClean="0"/>
              <a:t>C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n order to be material frame indifferent, material properties must be expressed using invariant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or incompressibility, I</a:t>
            </a:r>
            <a:r>
              <a:rPr lang="en-US" baseline="-25000" dirty="0" smtClean="0"/>
              <a:t>3</a:t>
            </a:r>
            <a:r>
              <a:rPr lang="en-US" dirty="0" smtClean="0"/>
              <a:t> =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5713" y="3543300"/>
          <a:ext cx="471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4" name="Equation" r:id="rId3" imgW="4711680" imgH="406080" progId="Equation.DSMT4">
                  <p:embed/>
                </p:oleObj>
              </mc:Choice>
              <mc:Fallback>
                <p:oleObj name="Equation" r:id="rId3" imgW="4711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543300"/>
                        <a:ext cx="471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60475" y="4130675"/>
          <a:ext cx="519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5" name="Equation" r:id="rId5" imgW="5194080" imgH="457200" progId="Equation.DSMT4">
                  <p:embed/>
                </p:oleObj>
              </mc:Choice>
              <mc:Fallback>
                <p:oleObj name="Equation" r:id="rId5" imgW="519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130675"/>
                        <a:ext cx="5194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99883" y="476885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6" name="Equation" r:id="rId7" imgW="2260440" imgH="406080" progId="Equation.DSMT4">
                  <p:embed/>
                </p:oleObj>
              </mc:Choice>
              <mc:Fallback>
                <p:oleObj name="Equation" r:id="rId7" imgW="226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883" y="476885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51445" y="3587262"/>
            <a:ext cx="1885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No deformation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I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 = 3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I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= 3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I</a:t>
            </a:r>
            <a:r>
              <a:rPr lang="en-US" baseline="-25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 = 1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0419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 Dens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ain Energy Density Func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ust be zero when </a:t>
            </a: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1</a:t>
            </a:r>
            <a:r>
              <a:rPr lang="en-US" dirty="0" smtClean="0"/>
              <a:t>, i.e.,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baseline="-25000" dirty="0" smtClean="0"/>
              <a:t>3</a:t>
            </a:r>
            <a:r>
              <a:rPr lang="en-US" dirty="0" smtClean="0"/>
              <a:t> = 1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For incompressible material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Ex: Neo-</a:t>
            </a:r>
            <a:r>
              <a:rPr lang="en-US" dirty="0" err="1" smtClean="0"/>
              <a:t>Hookean</a:t>
            </a:r>
            <a:r>
              <a:rPr lang="en-US" dirty="0" smtClean="0"/>
              <a:t> model</a:t>
            </a:r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Mooney-</a:t>
            </a:r>
            <a:r>
              <a:rPr lang="en-US" dirty="0" err="1" smtClean="0"/>
              <a:t>Rivlin</a:t>
            </a:r>
            <a:r>
              <a:rPr lang="en-US" dirty="0" smtClean="0"/>
              <a:t>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5713" y="1801813"/>
          <a:ext cx="579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2" name="Equation" r:id="rId3" imgW="5790960" imgH="787320" progId="Equation.DSMT4">
                  <p:embed/>
                </p:oleObj>
              </mc:Choice>
              <mc:Fallback>
                <p:oleObj name="Equation" r:id="rId3" imgW="5790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801813"/>
                        <a:ext cx="579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55713" y="3303588"/>
          <a:ext cx="422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3" name="Equation" r:id="rId5" imgW="4228920" imgH="787320" progId="Equation.DSMT4">
                  <p:embed/>
                </p:oleObj>
              </mc:Choice>
              <mc:Fallback>
                <p:oleObj name="Equation" r:id="rId5" imgW="4228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303588"/>
                        <a:ext cx="422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43998"/>
              </p:ext>
            </p:extLst>
          </p:nvPr>
        </p:nvGraphicFramePr>
        <p:xfrm>
          <a:off x="1255713" y="4829175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4" name="Equation" r:id="rId7" imgW="2158920" imgH="368280" progId="Equation.DSMT4">
                  <p:embed/>
                </p:oleObj>
              </mc:Choice>
              <mc:Fallback>
                <p:oleObj name="Equation" r:id="rId7" imgW="2158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829175"/>
                        <a:ext cx="2159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55713" y="5908675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5" name="Equation" r:id="rId9" imgW="3962160" imgH="368280" progId="Equation.DSMT4">
                  <p:embed/>
                </p:oleObj>
              </mc:Choice>
              <mc:Fallback>
                <p:oleObj name="Equation" r:id="rId9" imgW="3962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908675"/>
                        <a:ext cx="3962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7583"/>
              </p:ext>
            </p:extLst>
          </p:nvPr>
        </p:nvGraphicFramePr>
        <p:xfrm>
          <a:off x="6096000" y="4654550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6" name="Equation" r:id="rId11" imgW="876240" imgH="647640" progId="Equation.DSMT4">
                  <p:embed/>
                </p:oleObj>
              </mc:Choice>
              <mc:Fallback>
                <p:oleObj name="Equation" r:id="rId11" imgW="876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4654550"/>
                        <a:ext cx="876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28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Energy Density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ain Energy Density </a:t>
            </a:r>
            <a:r>
              <a:rPr lang="en-US" dirty="0" smtClean="0"/>
              <a:t>Function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 err="1" smtClean="0"/>
              <a:t>Yeoh</a:t>
            </a:r>
            <a:r>
              <a:rPr lang="en-US" dirty="0" smtClean="0"/>
              <a:t> </a:t>
            </a:r>
            <a:r>
              <a:rPr lang="en-US" dirty="0"/>
              <a:t>model</a:t>
            </a:r>
          </a:p>
          <a:p>
            <a:pPr lvl="1">
              <a:spcBef>
                <a:spcPts val="24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 smtClean="0"/>
              <a:t>Ogden model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/>
              <a:t>When N = 1 and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en-US" dirty="0" smtClean="0"/>
              <a:t>Neo-</a:t>
            </a:r>
            <a:r>
              <a:rPr lang="en-US" dirty="0" err="1" smtClean="0"/>
              <a:t>Hookean</a:t>
            </a:r>
            <a:r>
              <a:rPr lang="en-US" dirty="0" smtClean="0"/>
              <a:t> mater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hen </a:t>
            </a:r>
            <a:r>
              <a:rPr lang="en-US" dirty="0"/>
              <a:t>N = 2,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baseline="-25000" dirty="0"/>
              <a:t>1</a:t>
            </a:r>
            <a:r>
              <a:rPr lang="en-US" dirty="0"/>
              <a:t> = 2, and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>
                <a:sym typeface="Euclid Symbol"/>
              </a:rPr>
              <a:t></a:t>
            </a:r>
            <a:r>
              <a:rPr lang="en-US" dirty="0"/>
              <a:t>2, </a:t>
            </a:r>
            <a:r>
              <a:rPr lang="en-US" dirty="0" smtClean="0"/>
              <a:t>Mooney-Rivlin </a:t>
            </a:r>
            <a:r>
              <a:rPr lang="en-US" dirty="0"/>
              <a:t>material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5285"/>
              </p:ext>
            </p:extLst>
          </p:nvPr>
        </p:nvGraphicFramePr>
        <p:xfrm>
          <a:off x="941450" y="1774738"/>
          <a:ext cx="53530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3" name="Equation" r:id="rId3" imgW="5359320" imgH="406080" progId="Equation.DSMT4">
                  <p:embed/>
                </p:oleObj>
              </mc:Choice>
              <mc:Fallback>
                <p:oleObj name="Equation" r:id="rId3" imgW="5359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50" y="1774738"/>
                        <a:ext cx="53530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23373"/>
              </p:ext>
            </p:extLst>
          </p:nvPr>
        </p:nvGraphicFramePr>
        <p:xfrm>
          <a:off x="983713" y="2661825"/>
          <a:ext cx="46085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Equation" r:id="rId5" imgW="4597200" imgH="787320" progId="Equation.DSMT4">
                  <p:embed/>
                </p:oleObj>
              </mc:Choice>
              <mc:Fallback>
                <p:oleObj name="Equation" r:id="rId5" imgW="459720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3" y="2661825"/>
                        <a:ext cx="460851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28367"/>
              </p:ext>
            </p:extLst>
          </p:nvPr>
        </p:nvGraphicFramePr>
        <p:xfrm>
          <a:off x="6774825" y="2652725"/>
          <a:ext cx="1427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5" name="Equation" r:id="rId7" imgW="1422360" imgH="774360" progId="Equation.DSMT4">
                  <p:embed/>
                </p:oleObj>
              </mc:Choice>
              <mc:Fallback>
                <p:oleObj name="Equation" r:id="rId7" imgW="14223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825" y="2652725"/>
                        <a:ext cx="14271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58463" y="2292493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Initial shear modulus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5260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Neo-</a:t>
            </a:r>
            <a:r>
              <a:rPr lang="en-US" dirty="0" err="1" smtClean="0"/>
              <a:t>Hookean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axial tension with incompressibility</a:t>
            </a:r>
          </a:p>
          <a:p>
            <a:endParaRPr lang="en-US" dirty="0"/>
          </a:p>
          <a:p>
            <a:r>
              <a:rPr lang="en-US" dirty="0" smtClean="0"/>
              <a:t>Energy density</a:t>
            </a:r>
          </a:p>
          <a:p>
            <a:endParaRPr lang="en-US" dirty="0"/>
          </a:p>
          <a:p>
            <a:r>
              <a:rPr lang="en-US" dirty="0" smtClean="0"/>
              <a:t>Nominal stres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82289"/>
              </p:ext>
            </p:extLst>
          </p:nvPr>
        </p:nvGraphicFramePr>
        <p:xfrm>
          <a:off x="2871470" y="129007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2" name="Equation" r:id="rId3" imgW="3187440" imgH="406080" progId="Equation.DSMT4">
                  <p:embed/>
                </p:oleObj>
              </mc:Choice>
              <mc:Fallback>
                <p:oleObj name="Equation" r:id="rId3" imgW="318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470" y="1290070"/>
                        <a:ext cx="318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75909"/>
              </p:ext>
            </p:extLst>
          </p:nvPr>
        </p:nvGraphicFramePr>
        <p:xfrm>
          <a:off x="1286875" y="1933375"/>
          <a:ext cx="6346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3" name="Equation" r:id="rId5" imgW="6362640" imgH="647640" progId="Equation.DSMT4">
                  <p:embed/>
                </p:oleObj>
              </mc:Choice>
              <mc:Fallback>
                <p:oleObj name="Equation" r:id="rId5" imgW="636264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875" y="1933375"/>
                        <a:ext cx="63468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69859"/>
              </p:ext>
            </p:extLst>
          </p:nvPr>
        </p:nvGraphicFramePr>
        <p:xfrm>
          <a:off x="1712238" y="2973388"/>
          <a:ext cx="51006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4" name="Equation" r:id="rId7" imgW="5105160" imgH="736560" progId="Equation.DSMT4">
                  <p:embed/>
                </p:oleObj>
              </mc:Choice>
              <mc:Fallback>
                <p:oleObj name="Equation" r:id="rId7" imgW="51051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38" y="2973388"/>
                        <a:ext cx="510063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094865" y="3786252"/>
            <a:ext cx="3556000" cy="2845435"/>
            <a:chOff x="512445" y="158750"/>
            <a:chExt cx="3556000" cy="2845435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36625" y="222885"/>
              <a:ext cx="3037205" cy="247586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2" name="Line 21092"/>
            <p:cNvCxnSpPr/>
            <p:nvPr/>
          </p:nvCxnSpPr>
          <p:spPr bwMode="auto">
            <a:xfrm>
              <a:off x="936625" y="222885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1093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21094"/>
            <p:cNvCxnSpPr/>
            <p:nvPr/>
          </p:nvCxnSpPr>
          <p:spPr bwMode="auto">
            <a:xfrm flipV="1">
              <a:off x="3973830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21095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1096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1097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21098"/>
            <p:cNvCxnSpPr/>
            <p:nvPr/>
          </p:nvCxnSpPr>
          <p:spPr bwMode="auto">
            <a:xfrm flipV="1">
              <a:off x="93662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21099"/>
            <p:cNvCxnSpPr/>
            <p:nvPr/>
          </p:nvCxnSpPr>
          <p:spPr bwMode="auto">
            <a:xfrm>
              <a:off x="93662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815340" y="2717800"/>
              <a:ext cx="2190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0.8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1" name="Line 21101"/>
            <p:cNvCxnSpPr/>
            <p:nvPr/>
          </p:nvCxnSpPr>
          <p:spPr bwMode="auto">
            <a:xfrm flipV="1">
              <a:off x="1694180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21102"/>
            <p:cNvCxnSpPr/>
            <p:nvPr/>
          </p:nvCxnSpPr>
          <p:spPr bwMode="auto">
            <a:xfrm>
              <a:off x="1694180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572895" y="2717800"/>
              <a:ext cx="2190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0.4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4" name="Line 21104"/>
            <p:cNvCxnSpPr/>
            <p:nvPr/>
          </p:nvCxnSpPr>
          <p:spPr bwMode="auto">
            <a:xfrm flipV="1">
              <a:off x="245173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21105"/>
            <p:cNvCxnSpPr/>
            <p:nvPr/>
          </p:nvCxnSpPr>
          <p:spPr bwMode="auto">
            <a:xfrm>
              <a:off x="245173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419985" y="271780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7" name="Line 21107"/>
            <p:cNvCxnSpPr/>
            <p:nvPr/>
          </p:nvCxnSpPr>
          <p:spPr bwMode="auto">
            <a:xfrm flipV="1">
              <a:off x="3209925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21108"/>
            <p:cNvCxnSpPr/>
            <p:nvPr/>
          </p:nvCxnSpPr>
          <p:spPr bwMode="auto">
            <a:xfrm>
              <a:off x="3209925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126740" y="2717800"/>
              <a:ext cx="177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.4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0" name="Line 21110"/>
            <p:cNvCxnSpPr/>
            <p:nvPr/>
          </p:nvCxnSpPr>
          <p:spPr bwMode="auto">
            <a:xfrm flipV="1">
              <a:off x="3973830" y="2666365"/>
              <a:ext cx="0" cy="323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21111"/>
            <p:cNvCxnSpPr/>
            <p:nvPr/>
          </p:nvCxnSpPr>
          <p:spPr bwMode="auto">
            <a:xfrm>
              <a:off x="3973830" y="229235"/>
              <a:ext cx="0" cy="254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891280" y="2717800"/>
              <a:ext cx="177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.8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3" name="Line 21113"/>
            <p:cNvCxnSpPr/>
            <p:nvPr/>
          </p:nvCxnSpPr>
          <p:spPr bwMode="auto">
            <a:xfrm>
              <a:off x="936625" y="269875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21114"/>
            <p:cNvCxnSpPr/>
            <p:nvPr/>
          </p:nvCxnSpPr>
          <p:spPr bwMode="auto">
            <a:xfrm flipH="1">
              <a:off x="3942080" y="269875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662305" y="2628265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2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6" name="Line 21116"/>
            <p:cNvCxnSpPr/>
            <p:nvPr/>
          </p:nvCxnSpPr>
          <p:spPr bwMode="auto">
            <a:xfrm>
              <a:off x="936625" y="228473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1117"/>
            <p:cNvCxnSpPr/>
            <p:nvPr/>
          </p:nvCxnSpPr>
          <p:spPr bwMode="auto">
            <a:xfrm flipH="1">
              <a:off x="3942080" y="228473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62305" y="2214880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20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9" name="Line 21119"/>
            <p:cNvCxnSpPr/>
            <p:nvPr/>
          </p:nvCxnSpPr>
          <p:spPr bwMode="auto">
            <a:xfrm>
              <a:off x="936625" y="187134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1120"/>
            <p:cNvCxnSpPr/>
            <p:nvPr/>
          </p:nvCxnSpPr>
          <p:spPr bwMode="auto">
            <a:xfrm flipH="1">
              <a:off x="3942080" y="187134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662305" y="1800860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1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2" name="Line 21122"/>
            <p:cNvCxnSpPr/>
            <p:nvPr/>
          </p:nvCxnSpPr>
          <p:spPr bwMode="auto">
            <a:xfrm>
              <a:off x="936625" y="146367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21123"/>
            <p:cNvCxnSpPr/>
            <p:nvPr/>
          </p:nvCxnSpPr>
          <p:spPr bwMode="auto">
            <a:xfrm flipH="1">
              <a:off x="3942080" y="146367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662305" y="1393825"/>
              <a:ext cx="25463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10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5" name="Line 21125"/>
            <p:cNvCxnSpPr/>
            <p:nvPr/>
          </p:nvCxnSpPr>
          <p:spPr bwMode="auto">
            <a:xfrm>
              <a:off x="936625" y="105029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21126"/>
            <p:cNvCxnSpPr/>
            <p:nvPr/>
          </p:nvCxnSpPr>
          <p:spPr bwMode="auto">
            <a:xfrm flipH="1">
              <a:off x="3942080" y="105029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732155" y="980440"/>
              <a:ext cx="18415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-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48" name="Line 21128"/>
            <p:cNvCxnSpPr/>
            <p:nvPr/>
          </p:nvCxnSpPr>
          <p:spPr bwMode="auto">
            <a:xfrm>
              <a:off x="936625" y="636270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21129"/>
            <p:cNvCxnSpPr/>
            <p:nvPr/>
          </p:nvCxnSpPr>
          <p:spPr bwMode="auto">
            <a:xfrm flipH="1">
              <a:off x="3942080" y="636270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840740" y="566420"/>
              <a:ext cx="71120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51" name="Line 21131"/>
            <p:cNvCxnSpPr/>
            <p:nvPr/>
          </p:nvCxnSpPr>
          <p:spPr bwMode="auto">
            <a:xfrm>
              <a:off x="936625" y="229235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21132"/>
            <p:cNvCxnSpPr/>
            <p:nvPr/>
          </p:nvCxnSpPr>
          <p:spPr bwMode="auto">
            <a:xfrm flipH="1">
              <a:off x="3942080" y="229235"/>
              <a:ext cx="317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70255" y="158750"/>
              <a:ext cx="14160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Helvetica"/>
                  <a:ea typeface="Times New Roman"/>
                </a:rPr>
                <a:t>50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54" name="Line 21134"/>
            <p:cNvCxnSpPr/>
            <p:nvPr/>
          </p:nvCxnSpPr>
          <p:spPr bwMode="auto">
            <a:xfrm>
              <a:off x="936625" y="222885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21135"/>
            <p:cNvCxnSpPr/>
            <p:nvPr/>
          </p:nvCxnSpPr>
          <p:spPr bwMode="auto">
            <a:xfrm>
              <a:off x="936625" y="2698750"/>
              <a:ext cx="30372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21136"/>
            <p:cNvCxnSpPr/>
            <p:nvPr/>
          </p:nvCxnSpPr>
          <p:spPr bwMode="auto">
            <a:xfrm flipV="1">
              <a:off x="3973830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21137"/>
            <p:cNvCxnSpPr/>
            <p:nvPr/>
          </p:nvCxnSpPr>
          <p:spPr bwMode="auto">
            <a:xfrm flipV="1">
              <a:off x="936625" y="222885"/>
              <a:ext cx="0" cy="24758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936625" y="439420"/>
              <a:ext cx="3037205" cy="394335"/>
            </a:xfrm>
            <a:custGeom>
              <a:avLst/>
              <a:gdLst>
                <a:gd name="T0" fmla="*/ 0 w 4791"/>
                <a:gd name="T1" fmla="*/ 623 h 623"/>
                <a:gd name="T2" fmla="*/ 291 w 4791"/>
                <a:gd name="T3" fmla="*/ 583 h 623"/>
                <a:gd name="T4" fmla="*/ 592 w 4791"/>
                <a:gd name="T5" fmla="*/ 542 h 623"/>
                <a:gd name="T6" fmla="*/ 894 w 4791"/>
                <a:gd name="T7" fmla="*/ 512 h 623"/>
                <a:gd name="T8" fmla="*/ 1195 w 4791"/>
                <a:gd name="T9" fmla="*/ 472 h 623"/>
                <a:gd name="T10" fmla="*/ 1496 w 4791"/>
                <a:gd name="T11" fmla="*/ 432 h 623"/>
                <a:gd name="T12" fmla="*/ 1788 w 4791"/>
                <a:gd name="T13" fmla="*/ 392 h 623"/>
                <a:gd name="T14" fmla="*/ 2089 w 4791"/>
                <a:gd name="T15" fmla="*/ 352 h 623"/>
                <a:gd name="T16" fmla="*/ 2390 w 4791"/>
                <a:gd name="T17" fmla="*/ 311 h 623"/>
                <a:gd name="T18" fmla="*/ 2692 w 4791"/>
                <a:gd name="T19" fmla="*/ 271 h 623"/>
                <a:gd name="T20" fmla="*/ 2993 w 4791"/>
                <a:gd name="T21" fmla="*/ 231 h 623"/>
                <a:gd name="T22" fmla="*/ 3284 w 4791"/>
                <a:gd name="T23" fmla="*/ 201 h 623"/>
                <a:gd name="T24" fmla="*/ 3586 w 4791"/>
                <a:gd name="T25" fmla="*/ 161 h 623"/>
                <a:gd name="T26" fmla="*/ 3887 w 4791"/>
                <a:gd name="T27" fmla="*/ 121 h 623"/>
                <a:gd name="T28" fmla="*/ 4188 w 4791"/>
                <a:gd name="T29" fmla="*/ 80 h 623"/>
                <a:gd name="T30" fmla="*/ 4490 w 4791"/>
                <a:gd name="T31" fmla="*/ 40 h 623"/>
                <a:gd name="T32" fmla="*/ 4791 w 4791"/>
                <a:gd name="T33" fmla="*/ 0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91" h="623">
                  <a:moveTo>
                    <a:pt x="0" y="623"/>
                  </a:moveTo>
                  <a:lnTo>
                    <a:pt x="291" y="583"/>
                  </a:lnTo>
                  <a:lnTo>
                    <a:pt x="592" y="542"/>
                  </a:lnTo>
                  <a:lnTo>
                    <a:pt x="894" y="512"/>
                  </a:lnTo>
                  <a:lnTo>
                    <a:pt x="1195" y="472"/>
                  </a:lnTo>
                  <a:lnTo>
                    <a:pt x="1496" y="432"/>
                  </a:lnTo>
                  <a:lnTo>
                    <a:pt x="1788" y="392"/>
                  </a:lnTo>
                  <a:lnTo>
                    <a:pt x="2089" y="352"/>
                  </a:lnTo>
                  <a:lnTo>
                    <a:pt x="2390" y="311"/>
                  </a:lnTo>
                  <a:lnTo>
                    <a:pt x="2692" y="271"/>
                  </a:lnTo>
                  <a:lnTo>
                    <a:pt x="2993" y="231"/>
                  </a:lnTo>
                  <a:lnTo>
                    <a:pt x="3284" y="201"/>
                  </a:lnTo>
                  <a:lnTo>
                    <a:pt x="3586" y="161"/>
                  </a:lnTo>
                  <a:lnTo>
                    <a:pt x="3887" y="121"/>
                  </a:lnTo>
                  <a:lnTo>
                    <a:pt x="4188" y="80"/>
                  </a:lnTo>
                  <a:lnTo>
                    <a:pt x="4490" y="40"/>
                  </a:lnTo>
                  <a:lnTo>
                    <a:pt x="479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>
              <a:off x="904240" y="80200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Oval 59"/>
            <p:cNvSpPr>
              <a:spLocks noChangeArrowheads="1"/>
            </p:cNvSpPr>
            <p:nvPr/>
          </p:nvSpPr>
          <p:spPr bwMode="auto">
            <a:xfrm>
              <a:off x="1089025" y="775970"/>
              <a:ext cx="63500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>
              <a:off x="1280160" y="751205"/>
              <a:ext cx="63500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1470660" y="7321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662430" y="706755"/>
              <a:ext cx="63500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1852930" y="6813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2037715" y="655955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6" name="Oval 65"/>
            <p:cNvSpPr>
              <a:spLocks noChangeArrowheads="1"/>
            </p:cNvSpPr>
            <p:nvPr/>
          </p:nvSpPr>
          <p:spPr bwMode="auto">
            <a:xfrm>
              <a:off x="2228850" y="629920"/>
              <a:ext cx="63500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2419985" y="604520"/>
              <a:ext cx="6413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Oval 67"/>
            <p:cNvSpPr>
              <a:spLocks noChangeArrowheads="1"/>
            </p:cNvSpPr>
            <p:nvPr/>
          </p:nvSpPr>
          <p:spPr bwMode="auto">
            <a:xfrm>
              <a:off x="2610485" y="57912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2802255" y="553720"/>
              <a:ext cx="63500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2986405" y="53467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3177540" y="509270"/>
              <a:ext cx="64135" cy="63500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3369310" y="483235"/>
              <a:ext cx="6286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3559810" y="457835"/>
              <a:ext cx="64135" cy="6413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3751580" y="433070"/>
              <a:ext cx="62865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Oval 74"/>
            <p:cNvSpPr>
              <a:spLocks noChangeArrowheads="1"/>
            </p:cNvSpPr>
            <p:nvPr/>
          </p:nvSpPr>
          <p:spPr bwMode="auto">
            <a:xfrm>
              <a:off x="3942080" y="407670"/>
              <a:ext cx="63500" cy="62865"/>
            </a:xfrm>
            <a:prstGeom prst="ellips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936625" y="515620"/>
              <a:ext cx="3037205" cy="2164080"/>
            </a:xfrm>
            <a:custGeom>
              <a:avLst/>
              <a:gdLst>
                <a:gd name="T0" fmla="*/ 0 w 4791"/>
                <a:gd name="T1" fmla="*/ 3415 h 3415"/>
                <a:gd name="T2" fmla="*/ 140 w 4791"/>
                <a:gd name="T3" fmla="*/ 2239 h 3415"/>
                <a:gd name="T4" fmla="*/ 291 w 4791"/>
                <a:gd name="T5" fmla="*/ 1597 h 3415"/>
                <a:gd name="T6" fmla="*/ 442 w 4791"/>
                <a:gd name="T7" fmla="*/ 1205 h 3415"/>
                <a:gd name="T8" fmla="*/ 592 w 4791"/>
                <a:gd name="T9" fmla="*/ 954 h 3415"/>
                <a:gd name="T10" fmla="*/ 743 w 4791"/>
                <a:gd name="T11" fmla="*/ 773 h 3415"/>
                <a:gd name="T12" fmla="*/ 894 w 4791"/>
                <a:gd name="T13" fmla="*/ 642 h 3415"/>
                <a:gd name="T14" fmla="*/ 1044 w 4791"/>
                <a:gd name="T15" fmla="*/ 552 h 3415"/>
                <a:gd name="T16" fmla="*/ 1195 w 4791"/>
                <a:gd name="T17" fmla="*/ 472 h 3415"/>
                <a:gd name="T18" fmla="*/ 1346 w 4791"/>
                <a:gd name="T19" fmla="*/ 411 h 3415"/>
                <a:gd name="T20" fmla="*/ 1496 w 4791"/>
                <a:gd name="T21" fmla="*/ 371 h 3415"/>
                <a:gd name="T22" fmla="*/ 1637 w 4791"/>
                <a:gd name="T23" fmla="*/ 321 h 3415"/>
                <a:gd name="T24" fmla="*/ 1788 w 4791"/>
                <a:gd name="T25" fmla="*/ 291 h 3415"/>
                <a:gd name="T26" fmla="*/ 1938 w 4791"/>
                <a:gd name="T27" fmla="*/ 261 h 3415"/>
                <a:gd name="T28" fmla="*/ 2089 w 4791"/>
                <a:gd name="T29" fmla="*/ 231 h 3415"/>
                <a:gd name="T30" fmla="*/ 2240 w 4791"/>
                <a:gd name="T31" fmla="*/ 210 h 3415"/>
                <a:gd name="T32" fmla="*/ 2390 w 4791"/>
                <a:gd name="T33" fmla="*/ 190 h 3415"/>
                <a:gd name="T34" fmla="*/ 2541 w 4791"/>
                <a:gd name="T35" fmla="*/ 170 h 3415"/>
                <a:gd name="T36" fmla="*/ 2692 w 4791"/>
                <a:gd name="T37" fmla="*/ 160 h 3415"/>
                <a:gd name="T38" fmla="*/ 2842 w 4791"/>
                <a:gd name="T39" fmla="*/ 140 h 3415"/>
                <a:gd name="T40" fmla="*/ 2993 w 4791"/>
                <a:gd name="T41" fmla="*/ 130 h 3415"/>
                <a:gd name="T42" fmla="*/ 3144 w 4791"/>
                <a:gd name="T43" fmla="*/ 110 h 3415"/>
                <a:gd name="T44" fmla="*/ 3284 w 4791"/>
                <a:gd name="T45" fmla="*/ 100 h 3415"/>
                <a:gd name="T46" fmla="*/ 3435 w 4791"/>
                <a:gd name="T47" fmla="*/ 90 h 3415"/>
                <a:gd name="T48" fmla="*/ 3586 w 4791"/>
                <a:gd name="T49" fmla="*/ 80 h 3415"/>
                <a:gd name="T50" fmla="*/ 3736 w 4791"/>
                <a:gd name="T51" fmla="*/ 70 h 3415"/>
                <a:gd name="T52" fmla="*/ 3887 w 4791"/>
                <a:gd name="T53" fmla="*/ 60 h 3415"/>
                <a:gd name="T54" fmla="*/ 4038 w 4791"/>
                <a:gd name="T55" fmla="*/ 50 h 3415"/>
                <a:gd name="T56" fmla="*/ 4188 w 4791"/>
                <a:gd name="T57" fmla="*/ 40 h 3415"/>
                <a:gd name="T58" fmla="*/ 4339 w 4791"/>
                <a:gd name="T59" fmla="*/ 30 h 3415"/>
                <a:gd name="T60" fmla="*/ 4490 w 4791"/>
                <a:gd name="T61" fmla="*/ 20 h 3415"/>
                <a:gd name="T62" fmla="*/ 4640 w 4791"/>
                <a:gd name="T63" fmla="*/ 10 h 3415"/>
                <a:gd name="T64" fmla="*/ 4791 w 4791"/>
                <a:gd name="T65" fmla="*/ 0 h 3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91" h="3415">
                  <a:moveTo>
                    <a:pt x="0" y="3415"/>
                  </a:moveTo>
                  <a:lnTo>
                    <a:pt x="140" y="2239"/>
                  </a:lnTo>
                  <a:lnTo>
                    <a:pt x="291" y="1597"/>
                  </a:lnTo>
                  <a:lnTo>
                    <a:pt x="442" y="1205"/>
                  </a:lnTo>
                  <a:lnTo>
                    <a:pt x="592" y="954"/>
                  </a:lnTo>
                  <a:lnTo>
                    <a:pt x="743" y="773"/>
                  </a:lnTo>
                  <a:lnTo>
                    <a:pt x="894" y="642"/>
                  </a:lnTo>
                  <a:lnTo>
                    <a:pt x="1044" y="552"/>
                  </a:lnTo>
                  <a:lnTo>
                    <a:pt x="1195" y="472"/>
                  </a:lnTo>
                  <a:lnTo>
                    <a:pt x="1346" y="411"/>
                  </a:lnTo>
                  <a:lnTo>
                    <a:pt x="1496" y="371"/>
                  </a:lnTo>
                  <a:lnTo>
                    <a:pt x="1637" y="321"/>
                  </a:lnTo>
                  <a:lnTo>
                    <a:pt x="1788" y="291"/>
                  </a:lnTo>
                  <a:lnTo>
                    <a:pt x="1938" y="261"/>
                  </a:lnTo>
                  <a:lnTo>
                    <a:pt x="2089" y="231"/>
                  </a:lnTo>
                  <a:lnTo>
                    <a:pt x="2240" y="210"/>
                  </a:lnTo>
                  <a:lnTo>
                    <a:pt x="2390" y="190"/>
                  </a:lnTo>
                  <a:lnTo>
                    <a:pt x="2541" y="170"/>
                  </a:lnTo>
                  <a:lnTo>
                    <a:pt x="2692" y="160"/>
                  </a:lnTo>
                  <a:lnTo>
                    <a:pt x="2842" y="140"/>
                  </a:lnTo>
                  <a:lnTo>
                    <a:pt x="2993" y="130"/>
                  </a:lnTo>
                  <a:lnTo>
                    <a:pt x="3144" y="110"/>
                  </a:lnTo>
                  <a:lnTo>
                    <a:pt x="3284" y="100"/>
                  </a:lnTo>
                  <a:lnTo>
                    <a:pt x="3435" y="90"/>
                  </a:lnTo>
                  <a:lnTo>
                    <a:pt x="3586" y="80"/>
                  </a:lnTo>
                  <a:lnTo>
                    <a:pt x="3736" y="70"/>
                  </a:lnTo>
                  <a:lnTo>
                    <a:pt x="3887" y="60"/>
                  </a:lnTo>
                  <a:lnTo>
                    <a:pt x="4038" y="50"/>
                  </a:lnTo>
                  <a:lnTo>
                    <a:pt x="4188" y="40"/>
                  </a:lnTo>
                  <a:lnTo>
                    <a:pt x="4339" y="30"/>
                  </a:lnTo>
                  <a:lnTo>
                    <a:pt x="4490" y="20"/>
                  </a:lnTo>
                  <a:lnTo>
                    <a:pt x="4640" y="10"/>
                  </a:lnTo>
                  <a:lnTo>
                    <a:pt x="479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2070100" y="2858135"/>
              <a:ext cx="81216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ominal strain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512445" y="980440"/>
              <a:ext cx="149860" cy="953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t" anchorCtr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ominal stress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156970" y="1698625"/>
              <a:ext cx="87203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Neo-</a:t>
              </a:r>
              <a:r>
                <a:rPr lang="en-US" sz="1100" dirty="0" err="1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Hookean</a:t>
              </a:r>
              <a:endParaRPr lang="en-US" sz="16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993390" y="293370"/>
              <a:ext cx="83195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Linear elastic</a:t>
              </a:r>
              <a:endParaRPr lang="en-US" sz="16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81" name="Line 21161"/>
            <p:cNvCxnSpPr/>
            <p:nvPr/>
          </p:nvCxnSpPr>
          <p:spPr bwMode="auto">
            <a:xfrm flipV="1">
              <a:off x="2446020" y="245745"/>
              <a:ext cx="635" cy="2441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21162"/>
            <p:cNvCxnSpPr/>
            <p:nvPr/>
          </p:nvCxnSpPr>
          <p:spPr bwMode="auto">
            <a:xfrm>
              <a:off x="951230" y="643255"/>
              <a:ext cx="301371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045223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t. Venant Kirchhoff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how that St. Venant-Kirchhoff material has the following strain energy density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irst term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econd ter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8725" y="1658938"/>
          <a:ext cx="327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9" name="Equation" r:id="rId3" imgW="3276360" imgH="647640" progId="Equation.DSMT4">
                  <p:embed/>
                </p:oleObj>
              </mc:Choice>
              <mc:Fallback>
                <p:oleObj name="Equation" r:id="rId3" imgW="32763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658938"/>
                        <a:ext cx="3276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28725" y="3609975"/>
          <a:ext cx="317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0" name="Equation" r:id="rId5" imgW="3174840" imgH="660240" progId="Equation.DSMT4">
                  <p:embed/>
                </p:oleObj>
              </mc:Choice>
              <mc:Fallback>
                <p:oleObj name="Equation" r:id="rId5" imgW="3174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609975"/>
                        <a:ext cx="3175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28725" y="2405063"/>
          <a:ext cx="441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quation" r:id="rId7" imgW="4419360" imgH="698400" progId="Equation.DSMT4">
                  <p:embed/>
                </p:oleObj>
              </mc:Choice>
              <mc:Fallback>
                <p:oleObj name="Equation" r:id="rId7" imgW="4419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405063"/>
                        <a:ext cx="441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228725" y="4432300"/>
          <a:ext cx="433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quation" r:id="rId9" imgW="4330440" imgH="660240" progId="Equation.DSMT4">
                  <p:embed/>
                </p:oleObj>
              </mc:Choice>
              <mc:Fallback>
                <p:oleObj name="Equation" r:id="rId9" imgW="4330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432300"/>
                        <a:ext cx="433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28725" y="5829300"/>
          <a:ext cx="482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3" name="Equation" r:id="rId11" imgW="4825800" imgH="787320" progId="Equation.DSMT4">
                  <p:embed/>
                </p:oleObj>
              </mc:Choice>
              <mc:Fallback>
                <p:oleObj name="Equation" r:id="rId11" imgW="4825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829300"/>
                        <a:ext cx="482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85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t. Venant Kirchhoff Materia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fore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57325" y="1335088"/>
          <a:ext cx="3340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Equation" r:id="rId3" imgW="3340080" imgH="1473120" progId="Equation.DSMT4">
                  <p:embed/>
                </p:oleObj>
              </mc:Choice>
              <mc:Fallback>
                <p:oleObj name="Equation" r:id="rId3" imgW="3340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335088"/>
                        <a:ext cx="33401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28188" y="2792899"/>
            <a:ext cx="1928195" cy="988440"/>
            <a:chOff x="1719469" y="3041374"/>
            <a:chExt cx="2286003" cy="988440"/>
          </a:xfrm>
        </p:grpSpPr>
        <p:sp>
          <p:nvSpPr>
            <p:cNvPr id="5" name="Left Brace 4"/>
            <p:cNvSpPr/>
            <p:nvPr/>
          </p:nvSpPr>
          <p:spPr bwMode="auto">
            <a:xfrm rot="16200000">
              <a:off x="2663688" y="2097155"/>
              <a:ext cx="397565" cy="2286003"/>
            </a:xfrm>
            <a:prstGeom prst="leftBrac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73627" y="3568149"/>
              <a:ext cx="4830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Comic Sans MS" pitchFamily="66" charset="0"/>
                </a:rPr>
                <a:t>D</a:t>
              </a:r>
              <a:endParaRPr lang="en-US" b="1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09574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960582" y="4821382"/>
            <a:ext cx="5615709" cy="60036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ly Incompressible Hypere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compressible mater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annot calculate stress from strain. Why?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early incompressible material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any material show nearly incompressible behavi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e can use the bulk modulus to model i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sing I</a:t>
            </a:r>
            <a:r>
              <a:rPr lang="en-US" baseline="-25000" dirty="0" smtClean="0"/>
              <a:t>1</a:t>
            </a:r>
            <a:r>
              <a:rPr lang="en-US" dirty="0" smtClean="0"/>
              <a:t> and I</a:t>
            </a:r>
            <a:r>
              <a:rPr lang="en-US" baseline="-25000" dirty="0" smtClean="0"/>
              <a:t>2</a:t>
            </a:r>
            <a:r>
              <a:rPr lang="en-US" dirty="0" smtClean="0"/>
              <a:t> enough for incompressibility?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, I</a:t>
            </a:r>
            <a:r>
              <a:rPr lang="en-US" baseline="-25000" dirty="0" smtClean="0"/>
              <a:t>1</a:t>
            </a:r>
            <a:r>
              <a:rPr lang="en-US" dirty="0" smtClean="0"/>
              <a:t> and I</a:t>
            </a:r>
            <a:r>
              <a:rPr lang="en-US" baseline="-25000" dirty="0" smtClean="0"/>
              <a:t>2</a:t>
            </a:r>
            <a:r>
              <a:rPr lang="en-US" dirty="0" smtClean="0"/>
              <a:t> actually vary under hydrostatic deforma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e will use reduced invariants: J</a:t>
            </a:r>
            <a:r>
              <a:rPr lang="en-US" baseline="-25000" dirty="0" smtClean="0"/>
              <a:t>1</a:t>
            </a:r>
            <a:r>
              <a:rPr lang="en-US" dirty="0" smtClean="0"/>
              <a:t>, J</a:t>
            </a:r>
            <a:r>
              <a:rPr lang="en-US" baseline="-25000" dirty="0" smtClean="0"/>
              <a:t>2</a:t>
            </a:r>
            <a:r>
              <a:rPr lang="en-US" dirty="0" smtClean="0"/>
              <a:t>, and J</a:t>
            </a:r>
            <a:r>
              <a:rPr lang="en-US" baseline="-25000" dirty="0" smtClean="0"/>
              <a:t>3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ill J</a:t>
            </a:r>
            <a:r>
              <a:rPr lang="en-US" baseline="-25000" dirty="0" smtClean="0"/>
              <a:t>1</a:t>
            </a:r>
            <a:r>
              <a:rPr lang="en-US" dirty="0" smtClean="0"/>
              <a:t> and J</a:t>
            </a:r>
            <a:r>
              <a:rPr lang="en-US" baseline="-25000" dirty="0" smtClean="0"/>
              <a:t>2</a:t>
            </a:r>
            <a:r>
              <a:rPr lang="en-US" dirty="0" smtClean="0"/>
              <a:t> be constant under dilatati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58306"/>
              </p:ext>
            </p:extLst>
          </p:nvPr>
        </p:nvGraphicFramePr>
        <p:xfrm>
          <a:off x="968375" y="4887913"/>
          <a:ext cx="566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8" name="Equation" r:id="rId3" imgW="5663880" imgH="469800" progId="Equation.DSMT4">
                  <p:embed/>
                </p:oleObj>
              </mc:Choice>
              <mc:Fallback>
                <p:oleObj name="Equation" r:id="rId3" imgW="566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887913"/>
                        <a:ext cx="5664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6278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Frame of Stress and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Force and displacement (vector) are independent of the configuration frame in which they are defined (</a:t>
            </a:r>
            <a:r>
              <a:rPr lang="en-US" b="1" dirty="0" smtClean="0">
                <a:solidFill>
                  <a:srgbClr val="2C02C6"/>
                </a:solidFill>
              </a:rPr>
              <a:t>Reference Frame Indifference</a:t>
            </a:r>
            <a:r>
              <a:rPr lang="en-US" dirty="0" smtClean="0"/>
              <a:t>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Stress and strain (tensor) depend on the configuration </a:t>
            </a:r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Total </a:t>
            </a:r>
            <a:r>
              <a:rPr lang="en-US" b="1" dirty="0" err="1" smtClean="0">
                <a:solidFill>
                  <a:srgbClr val="2C02C6"/>
                </a:solidFill>
              </a:rPr>
              <a:t>Lagrangian</a:t>
            </a:r>
            <a:r>
              <a:rPr lang="en-US" b="1" dirty="0" smtClean="0">
                <a:solidFill>
                  <a:srgbClr val="2C02C6"/>
                </a:solidFill>
              </a:rPr>
              <a:t> or Material Stress/Strain</a:t>
            </a:r>
            <a:r>
              <a:rPr lang="en-US" dirty="0" smtClean="0"/>
              <a:t>: when the reference frame is undeformed configuration</a:t>
            </a:r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Updated </a:t>
            </a:r>
            <a:r>
              <a:rPr lang="en-US" b="1" dirty="0" err="1" smtClean="0">
                <a:solidFill>
                  <a:srgbClr val="2C02C6"/>
                </a:solidFill>
              </a:rPr>
              <a:t>Lagrangian</a:t>
            </a:r>
            <a:r>
              <a:rPr lang="en-US" b="1" dirty="0" smtClean="0">
                <a:solidFill>
                  <a:srgbClr val="2C02C6"/>
                </a:solidFill>
              </a:rPr>
              <a:t> or Spatial Stress/Strain</a:t>
            </a:r>
            <a:r>
              <a:rPr lang="en-US" dirty="0" smtClean="0"/>
              <a:t>: when the reference frame is deformed configuratio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Question: What is the reference frame in linear problems?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772764"/>
          </a:xfrm>
        </p:spPr>
        <p:txBody>
          <a:bodyPr/>
          <a:lstStyle/>
          <a:p>
            <a:r>
              <a:rPr lang="en-US" dirty="0" smtClean="0"/>
              <a:t>What is locking</a:t>
            </a:r>
          </a:p>
          <a:p>
            <a:pPr lvl="1"/>
            <a:r>
              <a:rPr lang="en-US" dirty="0" smtClean="0"/>
              <a:t>Elements do not want to deform even if forces are applied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Locking is one of the most common modes of failure in NL analysis</a:t>
            </a:r>
          </a:p>
          <a:p>
            <a:pPr lvl="1"/>
            <a:r>
              <a:rPr lang="en-US" dirty="0" smtClean="0"/>
              <a:t>It is very difficult to find and solutions show strange behavior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ypes of locking</a:t>
            </a:r>
          </a:p>
          <a:p>
            <a:pPr lvl="1"/>
            <a:r>
              <a:rPr lang="en-US" dirty="0" smtClean="0">
                <a:solidFill>
                  <a:srgbClr val="2C02C6"/>
                </a:solidFill>
              </a:rPr>
              <a:t>Shear locking: shell or beam elements under transverse loading</a:t>
            </a:r>
          </a:p>
          <a:p>
            <a:pPr lvl="1"/>
            <a:r>
              <a:rPr lang="en-US" dirty="0" smtClean="0"/>
              <a:t>Volumetric locking: large elastic and plastic deform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hy does locking occur?</a:t>
            </a:r>
          </a:p>
          <a:p>
            <a:pPr lvl="1"/>
            <a:r>
              <a:rPr lang="en-US" dirty="0" smtClean="0"/>
              <a:t>Incompressible sphere under hydrostatic pressure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454597" y="4683174"/>
            <a:ext cx="2084913" cy="1767482"/>
            <a:chOff x="1454597" y="4683174"/>
            <a:chExt cx="2084913" cy="1767482"/>
          </a:xfrm>
        </p:grpSpPr>
        <p:sp>
          <p:nvSpPr>
            <p:cNvPr id="4" name="Oval 3"/>
            <p:cNvSpPr/>
            <p:nvPr/>
          </p:nvSpPr>
          <p:spPr bwMode="auto">
            <a:xfrm>
              <a:off x="2143565" y="5061872"/>
              <a:ext cx="1034143" cy="103414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 prstMaterial="flat">
              <a:bevelT w="25400"/>
              <a:bevelB w="0" h="0"/>
              <a:extrusionClr>
                <a:schemeClr val="bg2">
                  <a:lumMod val="50000"/>
                </a:schemeClr>
              </a:extrusionClr>
            </a:sp3d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phere</a:t>
              </a:r>
            </a:p>
          </p:txBody>
        </p:sp>
        <p:cxnSp>
          <p:nvCxnSpPr>
            <p:cNvPr id="11" name="Straight Connector 10"/>
            <p:cNvCxnSpPr>
              <a:stCxn id="4" idx="0"/>
            </p:cNvCxnSpPr>
            <p:nvPr/>
          </p:nvCxnSpPr>
          <p:spPr bwMode="auto">
            <a:xfrm rot="16200000" flipV="1">
              <a:off x="2467494" y="4868728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465346" y="6257512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160812" y="5574925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10800000" flipV="1">
              <a:off x="1769880" y="5600683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2700000" flipV="1">
              <a:off x="2954748" y="6077206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8100000" flipV="1">
              <a:off x="1975944" y="6064327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13500000" flipV="1">
              <a:off x="1975944" y="5085523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-2700000" flipV="1">
              <a:off x="2967627" y="5072644"/>
              <a:ext cx="378698" cy="758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454597" y="5428529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p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711527" y="4745620"/>
            <a:ext cx="4268915" cy="1865232"/>
            <a:chOff x="4711527" y="4745620"/>
            <a:chExt cx="4268915" cy="1865232"/>
          </a:xfrm>
        </p:grpSpPr>
        <p:sp>
          <p:nvSpPr>
            <p:cNvPr id="6" name="Freeform 5"/>
            <p:cNvSpPr/>
            <p:nvPr/>
          </p:nvSpPr>
          <p:spPr bwMode="auto">
            <a:xfrm>
              <a:off x="5138670" y="4760447"/>
              <a:ext cx="1867437" cy="1506828"/>
            </a:xfrm>
            <a:custGeom>
              <a:avLst/>
              <a:gdLst>
                <a:gd name="connsiteX0" fmla="*/ 12879 w 1867437"/>
                <a:gd name="connsiteY0" fmla="*/ 0 h 1506828"/>
                <a:gd name="connsiteX1" fmla="*/ 0 w 1867437"/>
                <a:gd name="connsiteY1" fmla="*/ 1506828 h 1506828"/>
                <a:gd name="connsiteX2" fmla="*/ 1867437 w 1867437"/>
                <a:gd name="connsiteY2" fmla="*/ 1481071 h 1506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67437" h="1506828">
                  <a:moveTo>
                    <a:pt x="12879" y="0"/>
                  </a:moveTo>
                  <a:lnTo>
                    <a:pt x="0" y="1506828"/>
                  </a:lnTo>
                  <a:lnTo>
                    <a:pt x="1867437" y="148107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125792" y="4824842"/>
              <a:ext cx="1090410" cy="1442433"/>
            </a:xfrm>
            <a:custGeom>
              <a:avLst/>
              <a:gdLst>
                <a:gd name="connsiteX0" fmla="*/ 0 w 1090410"/>
                <a:gd name="connsiteY0" fmla="*/ 1442433 h 1442433"/>
                <a:gd name="connsiteX1" fmla="*/ 708338 w 1090410"/>
                <a:gd name="connsiteY1" fmla="*/ 1120462 h 1442433"/>
                <a:gd name="connsiteX2" fmla="*/ 1030309 w 1090410"/>
                <a:gd name="connsiteY2" fmla="*/ 785611 h 1442433"/>
                <a:gd name="connsiteX3" fmla="*/ 1068946 w 1090410"/>
                <a:gd name="connsiteY3" fmla="*/ 0 h 1442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0410" h="1442433">
                  <a:moveTo>
                    <a:pt x="0" y="1442433"/>
                  </a:moveTo>
                  <a:cubicBezTo>
                    <a:pt x="268310" y="1336182"/>
                    <a:pt x="536620" y="1229932"/>
                    <a:pt x="708338" y="1120462"/>
                  </a:cubicBezTo>
                  <a:cubicBezTo>
                    <a:pt x="880056" y="1010992"/>
                    <a:pt x="970208" y="972355"/>
                    <a:pt x="1030309" y="785611"/>
                  </a:cubicBezTo>
                  <a:cubicBezTo>
                    <a:pt x="1090410" y="598867"/>
                    <a:pt x="1079678" y="299433"/>
                    <a:pt x="1068946" y="0"/>
                  </a:cubicBezTo>
                </a:path>
              </a:pathLst>
            </a:cu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19352" y="6241520"/>
              <a:ext cx="20521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Volumetric strai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4334180" y="5198327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Pressure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37520" y="4745620"/>
              <a:ext cx="22429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No unique pressure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for given </a:t>
              </a:r>
              <a:r>
                <a:rPr lang="en-US" dirty="0" err="1" smtClean="0">
                  <a:latin typeface="Comic Sans MS" pitchFamily="66" charset="0"/>
                </a:rPr>
                <a:t>displ</a:t>
              </a:r>
              <a:r>
                <a:rPr lang="en-US" dirty="0" smtClean="0">
                  <a:latin typeface="Comic Sans MS" pitchFamily="66" charset="0"/>
                </a:rPr>
                <a:t>.</a:t>
              </a:r>
            </a:p>
          </p:txBody>
        </p:sp>
        <p:cxnSp>
          <p:nvCxnSpPr>
            <p:cNvPr id="25" name="Straight Arrow Connector 24"/>
            <p:cNvCxnSpPr>
              <a:stCxn id="23" idx="1"/>
            </p:cNvCxnSpPr>
            <p:nvPr/>
          </p:nvCxnSpPr>
          <p:spPr bwMode="auto">
            <a:xfrm rot="10800000" flipV="1">
              <a:off x="6238754" y="5068786"/>
              <a:ext cx="498766" cy="125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18758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locking problem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60372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Mixed formulation (incompressibility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an’t interpolate pressure from displacements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Pressure should be considered as an independent variabl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ecomes the Lagrange multiplier method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2C02C6"/>
                </a:solidFill>
              </a:rPr>
              <a:t>The stiffness matrix becomes positive semi-defini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0020" y="3218833"/>
            <a:ext cx="1521303" cy="310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2976935" y="3219584"/>
          <a:ext cx="202882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9" name="Picture" r:id="rId4" imgW="1353240" imgH="2134080" progId="Word.Picture.8">
                  <p:embed/>
                </p:oleObj>
              </mc:Choice>
              <mc:Fallback>
                <p:oleObj name="Picture" r:id="rId4" imgW="1353240" imgH="2134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35" y="3219584"/>
                        <a:ext cx="2028825" cy="320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3916935" y="5422005"/>
            <a:ext cx="515155" cy="528034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842210" y="3541853"/>
            <a:ext cx="1880643" cy="2348595"/>
            <a:chOff x="5842210" y="3541853"/>
            <a:chExt cx="1880643" cy="2348595"/>
          </a:xfrm>
        </p:grpSpPr>
        <p:sp>
          <p:nvSpPr>
            <p:cNvPr id="8" name="Rectangle 7"/>
            <p:cNvSpPr/>
            <p:nvPr/>
          </p:nvSpPr>
          <p:spPr bwMode="auto">
            <a:xfrm>
              <a:off x="6111431" y="3970117"/>
              <a:ext cx="1307940" cy="130794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030410" y="38775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032335" y="51874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340310" y="3891021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7340310" y="5198996"/>
              <a:ext cx="162045" cy="162045"/>
            </a:xfrm>
            <a:prstGeom prst="ellipse">
              <a:avLst/>
            </a:prstGeom>
            <a:solidFill>
              <a:srgbClr val="2C02C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657385" y="4539221"/>
              <a:ext cx="162045" cy="16204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42210" y="5521116"/>
              <a:ext cx="18806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4x1 formulat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5039" y="3541853"/>
              <a:ext cx="16129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Displacement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74234" y="4722464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Pres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26303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alty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391166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Instead of incompressibility, the material is assumed to be nearly incompressible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This is closer to actual observation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Use a large bulk modulus (penalty parameter) so that a small volume change causes a large pressure change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Large penalty term makes the stiffness matrix ill-conditioned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Ill-conditioned matrix often yields excessive deformation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2C02C6"/>
                </a:solidFill>
              </a:rPr>
              <a:t>Temporarily reduce the penalty term in the stiffness calculation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Stress calculation use the penalty term as it is</a:t>
            </a:r>
          </a:p>
          <a:p>
            <a:pPr>
              <a:spcBef>
                <a:spcPts val="1200"/>
              </a:spcBef>
            </a:pP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868732" y="4687746"/>
            <a:ext cx="4048335" cy="1865232"/>
            <a:chOff x="4711527" y="4745620"/>
            <a:chExt cx="4048335" cy="1865232"/>
          </a:xfrm>
        </p:grpSpPr>
        <p:sp>
          <p:nvSpPr>
            <p:cNvPr id="5" name="Freeform 4"/>
            <p:cNvSpPr/>
            <p:nvPr/>
          </p:nvSpPr>
          <p:spPr bwMode="auto">
            <a:xfrm>
              <a:off x="5138670" y="4760447"/>
              <a:ext cx="1867437" cy="1506828"/>
            </a:xfrm>
            <a:custGeom>
              <a:avLst/>
              <a:gdLst>
                <a:gd name="connsiteX0" fmla="*/ 12879 w 1867437"/>
                <a:gd name="connsiteY0" fmla="*/ 0 h 1506828"/>
                <a:gd name="connsiteX1" fmla="*/ 0 w 1867437"/>
                <a:gd name="connsiteY1" fmla="*/ 1506828 h 1506828"/>
                <a:gd name="connsiteX2" fmla="*/ 1867437 w 1867437"/>
                <a:gd name="connsiteY2" fmla="*/ 1481071 h 1506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67437" h="1506828">
                  <a:moveTo>
                    <a:pt x="12879" y="0"/>
                  </a:moveTo>
                  <a:lnTo>
                    <a:pt x="0" y="1506828"/>
                  </a:lnTo>
                  <a:lnTo>
                    <a:pt x="1867437" y="1481071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5125792" y="4813267"/>
              <a:ext cx="1195425" cy="1454008"/>
            </a:xfrm>
            <a:custGeom>
              <a:avLst/>
              <a:gdLst>
                <a:gd name="connsiteX0" fmla="*/ 0 w 1090410"/>
                <a:gd name="connsiteY0" fmla="*/ 1442433 h 1442433"/>
                <a:gd name="connsiteX1" fmla="*/ 708338 w 1090410"/>
                <a:gd name="connsiteY1" fmla="*/ 1120462 h 1442433"/>
                <a:gd name="connsiteX2" fmla="*/ 1030309 w 1090410"/>
                <a:gd name="connsiteY2" fmla="*/ 785611 h 1442433"/>
                <a:gd name="connsiteX3" fmla="*/ 1068946 w 1090410"/>
                <a:gd name="connsiteY3" fmla="*/ 0 h 1442433"/>
                <a:gd name="connsiteX0" fmla="*/ 0 w 1195425"/>
                <a:gd name="connsiteY0" fmla="*/ 1454008 h 1454008"/>
                <a:gd name="connsiteX1" fmla="*/ 708338 w 1195425"/>
                <a:gd name="connsiteY1" fmla="*/ 1132037 h 1454008"/>
                <a:gd name="connsiteX2" fmla="*/ 1030309 w 1195425"/>
                <a:gd name="connsiteY2" fmla="*/ 797186 h 1454008"/>
                <a:gd name="connsiteX3" fmla="*/ 1184693 w 1195425"/>
                <a:gd name="connsiteY3" fmla="*/ 0 h 1454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5425" h="1454008">
                  <a:moveTo>
                    <a:pt x="0" y="1454008"/>
                  </a:moveTo>
                  <a:cubicBezTo>
                    <a:pt x="268310" y="1347757"/>
                    <a:pt x="536620" y="1241507"/>
                    <a:pt x="708338" y="1132037"/>
                  </a:cubicBezTo>
                  <a:cubicBezTo>
                    <a:pt x="880056" y="1022567"/>
                    <a:pt x="950917" y="985859"/>
                    <a:pt x="1030309" y="797186"/>
                  </a:cubicBezTo>
                  <a:cubicBezTo>
                    <a:pt x="1109701" y="608513"/>
                    <a:pt x="1195425" y="299433"/>
                    <a:pt x="1184693" y="0"/>
                  </a:cubicBezTo>
                </a:path>
              </a:pathLst>
            </a:cu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19352" y="6241520"/>
              <a:ext cx="20521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Volumetric strai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4334180" y="5198327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Pressur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42349" y="4745620"/>
              <a:ext cx="19175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Unique pressure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for given </a:t>
              </a:r>
              <a:r>
                <a:rPr lang="en-US" dirty="0" err="1" smtClean="0">
                  <a:latin typeface="Comic Sans MS" pitchFamily="66" charset="0"/>
                </a:rPr>
                <a:t>displ</a:t>
              </a:r>
              <a:r>
                <a:rPr lang="en-US" dirty="0" smtClean="0">
                  <a:latin typeface="Comic Sans MS" pitchFamily="66" charset="0"/>
                </a:rPr>
                <a:t>.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10800000" flipV="1">
              <a:off x="6319779" y="5068786"/>
              <a:ext cx="498766" cy="125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Connector 11"/>
            <p:cNvCxnSpPr>
              <a:stCxn id="6" idx="2"/>
            </p:cNvCxnSpPr>
            <p:nvPr/>
          </p:nvCxnSpPr>
          <p:spPr bwMode="auto">
            <a:xfrm flipH="1" flipV="1">
              <a:off x="6146157" y="4803494"/>
              <a:ext cx="9944" cy="8069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32400" y="4892675"/>
          <a:ext cx="2438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3" name="Equation" r:id="rId3" imgW="2438280" imgH="1549080" progId="Equation.DSMT4">
                  <p:embed/>
                </p:oleObj>
              </mc:Choice>
              <mc:Fallback>
                <p:oleObj name="Equation" r:id="rId3" imgW="24382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892675"/>
                        <a:ext cx="24384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178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Hydrostatic </a:t>
            </a:r>
            <a:r>
              <a:rPr lang="en-US" dirty="0" smtClean="0"/>
              <a:t>Tension (Dilata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697018"/>
            <a:ext cx="8909050" cy="391809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variant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Reduced invaria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0250" y="1198563"/>
          <a:ext cx="121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6" name="Equation" r:id="rId3" imgW="1218960" imgH="1143000" progId="Equation.DSMT4">
                  <p:embed/>
                </p:oleObj>
              </mc:Choice>
              <mc:Fallback>
                <p:oleObj name="Equation" r:id="rId3" imgW="12189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198563"/>
                        <a:ext cx="1219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48050" y="1198563"/>
          <a:ext cx="175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7" name="Equation" r:id="rId5" imgW="1752480" imgH="1143000" progId="Equation.DSMT4">
                  <p:embed/>
                </p:oleObj>
              </mc:Choice>
              <mc:Fallback>
                <p:oleObj name="Equation" r:id="rId5" imgW="1752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198563"/>
                        <a:ext cx="1752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403975" y="1136650"/>
          <a:ext cx="2146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8" name="Equation" r:id="rId7" imgW="2145960" imgH="1295280" progId="Equation.DSMT4">
                  <p:embed/>
                </p:oleObj>
              </mc:Choice>
              <mc:Fallback>
                <p:oleObj name="Equation" r:id="rId7" imgW="21459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1136650"/>
                        <a:ext cx="21463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81113" y="3284538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9" name="Equation" r:id="rId9" imgW="3377880" imgH="406080" progId="Equation.DSMT4">
                  <p:embed/>
                </p:oleObj>
              </mc:Choice>
              <mc:Fallback>
                <p:oleObj name="Equation" r:id="rId9" imgW="3377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284538"/>
                        <a:ext cx="337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81113" y="4394200"/>
          <a:ext cx="1866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0" name="Equation" r:id="rId11" imgW="1866600" imgH="1244520" progId="Equation.DSMT4">
                  <p:embed/>
                </p:oleObj>
              </mc:Choice>
              <mc:Fallback>
                <p:oleObj name="Equation" r:id="rId11" imgW="18666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394200"/>
                        <a:ext cx="18669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43418" y="3343564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 and I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are not consta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9454" y="4539674"/>
            <a:ext cx="2592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J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 and J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are constant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1822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sing reduced invariants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W</a:t>
            </a:r>
            <a:r>
              <a:rPr lang="en-US" baseline="-25000" dirty="0" smtClean="0"/>
              <a:t>D</a:t>
            </a:r>
            <a:r>
              <a:rPr lang="en-US" dirty="0" smtClean="0"/>
              <a:t>(J</a:t>
            </a:r>
            <a:r>
              <a:rPr lang="en-US" baseline="-25000" dirty="0" smtClean="0"/>
              <a:t>1</a:t>
            </a:r>
            <a:r>
              <a:rPr lang="en-US" dirty="0" smtClean="0"/>
              <a:t>, J</a:t>
            </a:r>
            <a:r>
              <a:rPr lang="en-US" baseline="-25000" dirty="0" smtClean="0"/>
              <a:t>2</a:t>
            </a:r>
            <a:r>
              <a:rPr lang="en-US" dirty="0" smtClean="0"/>
              <a:t>): Distortional strain energy density</a:t>
            </a:r>
          </a:p>
          <a:p>
            <a:pPr lvl="1">
              <a:spcBef>
                <a:spcPts val="1200"/>
              </a:spcBef>
            </a:pPr>
            <a:r>
              <a:rPr lang="en-US" dirty="0" err="1" smtClean="0"/>
              <a:t>W</a:t>
            </a:r>
            <a:r>
              <a:rPr lang="en-US" baseline="-25000" dirty="0" err="1" smtClean="0"/>
              <a:t>H</a:t>
            </a:r>
            <a:r>
              <a:rPr lang="en-US" dirty="0" smtClean="0"/>
              <a:t>(J</a:t>
            </a:r>
            <a:r>
              <a:rPr lang="en-US" baseline="-25000" dirty="0" smtClean="0"/>
              <a:t>3</a:t>
            </a:r>
            <a:r>
              <a:rPr lang="en-US" dirty="0" smtClean="0"/>
              <a:t>): Dilatational strain energy dens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second terms is related to nearly incompressible behavior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K: bulk modulus		 </a:t>
            </a:r>
            <a:r>
              <a:rPr lang="en-US" dirty="0" smtClean="0"/>
              <a:t> for </a:t>
            </a:r>
            <a:r>
              <a:rPr lang="en-US" dirty="0" smtClean="0"/>
              <a:t>linear elastic material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840509" y="1209964"/>
            <a:ext cx="5033818" cy="75738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65565"/>
              </p:ext>
            </p:extLst>
          </p:nvPr>
        </p:nvGraphicFramePr>
        <p:xfrm>
          <a:off x="963613" y="1379538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4" name="Equation" r:id="rId3" imgW="4762440" imgH="431640" progId="Equation.DSMT4">
                  <p:embed/>
                </p:oleObj>
              </mc:Choice>
              <mc:Fallback>
                <p:oleObj name="Equation" r:id="rId3" imgW="4762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379538"/>
                        <a:ext cx="476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75191"/>
              </p:ext>
            </p:extLst>
          </p:nvPr>
        </p:nvGraphicFramePr>
        <p:xfrm>
          <a:off x="1498600" y="3975100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5" name="Equation" r:id="rId5" imgW="2730240" imgH="761760" progId="Equation.DSMT4">
                  <p:embed/>
                </p:oleObj>
              </mc:Choice>
              <mc:Fallback>
                <p:oleObj name="Equation" r:id="rId5" imgW="2730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975100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51664"/>
              </p:ext>
            </p:extLst>
          </p:nvPr>
        </p:nvGraphicFramePr>
        <p:xfrm>
          <a:off x="2807045" y="4858578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6" name="Equation" r:id="rId7" imgW="1168200" imgH="507960" progId="Equation.DSMT4">
                  <p:embed/>
                </p:oleObj>
              </mc:Choice>
              <mc:Fallback>
                <p:oleObj name="Equation" r:id="rId7" imgW="1168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045" y="4858578"/>
                        <a:ext cx="116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48647"/>
              </p:ext>
            </p:extLst>
          </p:nvPr>
        </p:nvGraphicFramePr>
        <p:xfrm>
          <a:off x="1814096" y="5391150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7" name="Equation" r:id="rId9" imgW="2920680" imgH="774360" progId="Equation.DSMT4">
                  <p:embed/>
                </p:oleObj>
              </mc:Choice>
              <mc:Fallback>
                <p:oleObj name="Equation" r:id="rId9" imgW="2920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96" y="5391150"/>
                        <a:ext cx="2921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0509" y="556522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aqu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87539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96348" y="1736035"/>
            <a:ext cx="7142922" cy="13848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ney-</a:t>
            </a:r>
            <a:r>
              <a:rPr lang="en-US" dirty="0" err="1" smtClean="0"/>
              <a:t>Rivlin</a:t>
            </a:r>
            <a:r>
              <a:rPr lang="en-US" dirty="0" smtClean="0"/>
              <a:t>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Most popular </a:t>
            </a:r>
            <a:r>
              <a:rPr lang="en-US" dirty="0" smtClean="0"/>
              <a:t>model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(not because accuracy, but because convenience)</a:t>
            </a: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Initial shear modulus ~ 2(A</a:t>
            </a:r>
            <a:r>
              <a:rPr lang="en-US" baseline="-25000" dirty="0" smtClean="0"/>
              <a:t>10</a:t>
            </a:r>
            <a:r>
              <a:rPr lang="en-US" dirty="0" smtClean="0"/>
              <a:t> + A</a:t>
            </a:r>
            <a:r>
              <a:rPr lang="en-US" baseline="-25000" dirty="0" smtClean="0"/>
              <a:t>01</a:t>
            </a:r>
            <a:r>
              <a:rPr lang="en-US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itial Young’s modulus ~ 6(A</a:t>
            </a:r>
            <a:r>
              <a:rPr lang="en-US" baseline="-25000" dirty="0" smtClean="0"/>
              <a:t>10</a:t>
            </a:r>
            <a:r>
              <a:rPr lang="en-US" dirty="0" smtClean="0"/>
              <a:t> + A</a:t>
            </a:r>
            <a:r>
              <a:rPr lang="en-US" baseline="-25000" dirty="0" smtClean="0"/>
              <a:t>01</a:t>
            </a:r>
            <a:r>
              <a:rPr lang="en-US" dirty="0" smtClean="0"/>
              <a:t>) (3D) or 8(A</a:t>
            </a:r>
            <a:r>
              <a:rPr lang="en-US" baseline="-25000" dirty="0" smtClean="0"/>
              <a:t>10</a:t>
            </a:r>
            <a:r>
              <a:rPr lang="en-US" dirty="0" smtClean="0"/>
              <a:t> + A</a:t>
            </a:r>
            <a:r>
              <a:rPr lang="en-US" baseline="-25000" dirty="0" smtClean="0"/>
              <a:t>01</a:t>
            </a:r>
            <a:r>
              <a:rPr lang="en-US" dirty="0" smtClean="0"/>
              <a:t>) (2D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ulk modulus = K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Hydrostatic pressure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Numerical instability for large K (volumetric locking)</a:t>
            </a:r>
          </a:p>
          <a:p>
            <a:pPr lvl="1"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Penalty method</a:t>
            </a:r>
            <a:r>
              <a:rPr lang="en-US" dirty="0" smtClean="0"/>
              <a:t> with K as a penalty parame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32193"/>
              </p:ext>
            </p:extLst>
          </p:nvPr>
        </p:nvGraphicFramePr>
        <p:xfrm>
          <a:off x="671513" y="1844325"/>
          <a:ext cx="6972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7" name="Equation" r:id="rId3" imgW="6972120" imgH="1218960" progId="Equation.DSMT4">
                  <p:embed/>
                </p:oleObj>
              </mc:Choice>
              <mc:Fallback>
                <p:oleObj name="Equation" r:id="rId3" imgW="69721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844325"/>
                        <a:ext cx="6972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0745"/>
              </p:ext>
            </p:extLst>
          </p:nvPr>
        </p:nvGraphicFramePr>
        <p:xfrm>
          <a:off x="1420813" y="5145844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8" name="Equation" r:id="rId5" imgW="2997000" imgH="736560" progId="Equation.DSMT4">
                  <p:embed/>
                </p:oleObj>
              </mc:Choice>
              <mc:Fallback>
                <p:oleObj name="Equation" r:id="rId5" imgW="2997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45844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315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1378226" y="2120347"/>
            <a:ext cx="4221932" cy="49695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ney-</a:t>
            </a:r>
            <a:r>
              <a:rPr lang="en-US" dirty="0" err="1" smtClean="0"/>
              <a:t>Rivlin</a:t>
            </a:r>
            <a:r>
              <a:rPr lang="en-US" dirty="0" smtClean="0"/>
              <a:t> Materia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econd P-K stres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Use chain rule of differenti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15626"/>
              </p:ext>
            </p:extLst>
          </p:nvPr>
        </p:nvGraphicFramePr>
        <p:xfrm>
          <a:off x="1455738" y="1392238"/>
          <a:ext cx="4406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4" name="Equation" r:id="rId3" imgW="4406760" imgH="1143000" progId="Equation.DSMT4">
                  <p:embed/>
                </p:oleObj>
              </mc:Choice>
              <mc:Fallback>
                <p:oleObj name="Equation" r:id="rId3" imgW="44067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392238"/>
                        <a:ext cx="4406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83500" y="1708150"/>
          <a:ext cx="965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5" name="Equation" r:id="rId5" imgW="965160" imgH="660240" progId="Equation.DSMT4">
                  <p:embed/>
                </p:oleObj>
              </mc:Choice>
              <mc:Fallback>
                <p:oleObj name="Equation" r:id="rId5" imgW="965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1708150"/>
                        <a:ext cx="965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20838" y="3390900"/>
          <a:ext cx="3797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6" name="Equation" r:id="rId7" imgW="3797280" imgH="1358640" progId="Equation.DSMT4">
                  <p:embed/>
                </p:oleObj>
              </mc:Choice>
              <mc:Fallback>
                <p:oleObj name="Equation" r:id="rId7" imgW="37972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390900"/>
                        <a:ext cx="3797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0358" y="5172075"/>
          <a:ext cx="474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7" name="Equation" r:id="rId9" imgW="4749480" imgH="1269720" progId="Equation.DSMT4">
                  <p:embed/>
                </p:oleObj>
              </mc:Choice>
              <mc:Fallback>
                <p:oleObj name="Equation" r:id="rId9" imgW="47494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58" y="5172075"/>
                        <a:ext cx="474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6813550" y="2909888"/>
          <a:ext cx="172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8" name="Equation" r:id="rId11" imgW="1726920" imgH="1244520" progId="Equation.DSMT4">
                  <p:embed/>
                </p:oleObj>
              </mc:Choice>
              <mc:Fallback>
                <p:oleObj name="Equation" r:id="rId11" imgW="17269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909888"/>
                        <a:ext cx="17272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508562" y="5178425"/>
          <a:ext cx="1841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9" name="Equation" r:id="rId13" imgW="1841400" imgH="1257120" progId="Equation.DSMT4">
                  <p:embed/>
                </p:oleObj>
              </mc:Choice>
              <mc:Fallback>
                <p:oleObj name="Equation" r:id="rId13" imgW="18414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562" y="5178425"/>
                        <a:ext cx="18415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69756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how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Derivatives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  <a:buNone/>
            </a:pPr>
            <a:r>
              <a:rPr lang="en-US" dirty="0" smtClean="0"/>
              <a:t>	and</a:t>
            </a:r>
            <a:endParaRPr 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622425" y="793750"/>
          <a:ext cx="491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2" name="Equation" r:id="rId3" imgW="4914720" imgH="431640" progId="Equation.DSMT4">
                  <p:embed/>
                </p:oleObj>
              </mc:Choice>
              <mc:Fallback>
                <p:oleObj name="Equation" r:id="rId3" imgW="491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793750"/>
                        <a:ext cx="491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22425" y="1314450"/>
          <a:ext cx="494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3" name="Equation" r:id="rId5" imgW="4940280" imgH="431640" progId="Equation.DSMT4">
                  <p:embed/>
                </p:oleObj>
              </mc:Choice>
              <mc:Fallback>
                <p:oleObj name="Equation" r:id="rId5" imgW="4940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314450"/>
                        <a:ext cx="4940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22425" y="1852613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4" name="Equation" r:id="rId7" imgW="5168880" imgH="444240" progId="Equation.DSMT4">
                  <p:embed/>
                </p:oleObj>
              </mc:Choice>
              <mc:Fallback>
                <p:oleObj name="Equation" r:id="rId7" imgW="5168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852613"/>
                        <a:ext cx="516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26004" y="2906781"/>
          <a:ext cx="406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5" name="Equation" r:id="rId9" imgW="4063680" imgH="799920" progId="Equation.DSMT4">
                  <p:embed/>
                </p:oleObj>
              </mc:Choice>
              <mc:Fallback>
                <p:oleObj name="Equation" r:id="rId9" imgW="4063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04" y="2906781"/>
                        <a:ext cx="4064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926004" y="3973581"/>
          <a:ext cx="474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6" name="Equation" r:id="rId11" imgW="4749480" imgH="799920" progId="Equation.DSMT4">
                  <p:embed/>
                </p:oleObj>
              </mc:Choice>
              <mc:Fallback>
                <p:oleObj name="Equation" r:id="rId11" imgW="4749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04" y="3973581"/>
                        <a:ext cx="4749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11238" y="5375275"/>
          <a:ext cx="115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7" name="Equation" r:id="rId13" imgW="1155600" imgH="660240" progId="Equation.DSMT4">
                  <p:embed/>
                </p:oleObj>
              </mc:Choice>
              <mc:Fallback>
                <p:oleObj name="Equation" r:id="rId13" imgW="1155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375275"/>
                        <a:ext cx="115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4331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sing bulk modulus often causes instability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electively reduced integration (Full integration for </a:t>
            </a:r>
            <a:r>
              <a:rPr lang="en-US" dirty="0" err="1" smtClean="0"/>
              <a:t>deviatoric</a:t>
            </a:r>
            <a:r>
              <a:rPr lang="en-US" dirty="0" smtClean="0"/>
              <a:t> part, reduced integration for dilatation part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ixed formulation: Independent treatment of pressur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Pressure p is additional unknown (pure incompressible material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dvantage: No numerical instability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isadvantage: system matrix is not positive definit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erturbed Lagrangian formula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Second term make the material nearly incompressible and the system matrix positive defini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28900" y="2611438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6" name="Equation" r:id="rId3" imgW="2336760" imgH="368280" progId="Equation.DSMT4">
                  <p:embed/>
                </p:oleObj>
              </mc:Choice>
              <mc:Fallback>
                <p:oleObj name="Equation" r:id="rId3" imgW="2336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611438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347913" y="5019675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Equation" r:id="rId5" imgW="3187440" imgH="660240" progId="Equation.DSMT4">
                  <p:embed/>
                </p:oleObj>
              </mc:Choice>
              <mc:Fallback>
                <p:oleObj name="Equation" r:id="rId5" imgW="3187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019675"/>
                        <a:ext cx="318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3819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Equation (Perturbed </a:t>
            </a:r>
            <a:r>
              <a:rPr lang="en-US" dirty="0" err="1" smtClean="0"/>
              <a:t>Lagrangia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ess calculation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Variation of strain energy density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Introduce a vector of unknowns: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752"/>
              </p:ext>
            </p:extLst>
          </p:nvPr>
        </p:nvGraphicFramePr>
        <p:xfrm>
          <a:off x="1387353" y="1817688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5" name="Equation" r:id="rId3" imgW="3149280" imgH="393480" progId="Equation.DSMT4">
                  <p:embed/>
                </p:oleObj>
              </mc:Choice>
              <mc:Fallback>
                <p:oleObj name="Equation" r:id="rId3" imgW="314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53" y="1817688"/>
                        <a:ext cx="314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95746"/>
              </p:ext>
            </p:extLst>
          </p:nvPr>
        </p:nvGraphicFramePr>
        <p:xfrm>
          <a:off x="1401763" y="2987358"/>
          <a:ext cx="287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6" name="Equation" r:id="rId5" imgW="2869920" imgH="1117440" progId="Equation.DSMT4">
                  <p:embed/>
                </p:oleObj>
              </mc:Choice>
              <mc:Fallback>
                <p:oleObj name="Equation" r:id="rId5" imgW="2869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987358"/>
                        <a:ext cx="2870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15583"/>
              </p:ext>
            </p:extLst>
          </p:nvPr>
        </p:nvGraphicFramePr>
        <p:xfrm>
          <a:off x="5243128" y="4270496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7" name="Equation" r:id="rId7" imgW="1015920" imgH="330120" progId="Equation.DSMT4">
                  <p:embed/>
                </p:oleObj>
              </mc:Choice>
              <mc:Fallback>
                <p:oleObj name="Equation" r:id="rId7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28" y="4270496"/>
                        <a:ext cx="1016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308"/>
              </p:ext>
            </p:extLst>
          </p:nvPr>
        </p:nvGraphicFramePr>
        <p:xfrm>
          <a:off x="1471613" y="4843463"/>
          <a:ext cx="334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8" name="Equation" r:id="rId9" imgW="3340080" imgH="507960" progId="Equation.DSMT4">
                  <p:embed/>
                </p:oleObj>
              </mc:Choice>
              <mc:Fallback>
                <p:oleObj name="Equation" r:id="rId9" imgW="3340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843463"/>
                        <a:ext cx="3340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89103"/>
              </p:ext>
            </p:extLst>
          </p:nvPr>
        </p:nvGraphicFramePr>
        <p:xfrm>
          <a:off x="2063750" y="5486400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9" name="Equation" r:id="rId11" imgW="1600200" imgH="660240" progId="Equation.DSMT4">
                  <p:embed/>
                </p:oleObj>
              </mc:Choice>
              <mc:Fallback>
                <p:oleObj name="Equation" r:id="rId11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486400"/>
                        <a:ext cx="160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00945" y="5680364"/>
            <a:ext cx="205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olumetric strai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46573"/>
              </p:ext>
            </p:extLst>
          </p:nvPr>
        </p:nvGraphicFramePr>
        <p:xfrm>
          <a:off x="1397953" y="1154113"/>
          <a:ext cx="6515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0" name="Equation" r:id="rId13" imgW="6514920" imgH="660240" progId="Equation.DSMT4">
                  <p:embed/>
                </p:oleObj>
              </mc:Choice>
              <mc:Fallback>
                <p:oleObj name="Equation" r:id="rId13" imgW="65149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53" y="1154113"/>
                        <a:ext cx="6515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4193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2643</TotalTime>
  <Words>5879</Words>
  <Application>Microsoft Office PowerPoint</Application>
  <PresentationFormat>On-screen Show (4:3)</PresentationFormat>
  <Paragraphs>1618</Paragraphs>
  <Slides>13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7</vt:i4>
      </vt:variant>
    </vt:vector>
  </HeadingPairs>
  <TitlesOfParts>
    <vt:vector size="153" baseType="lpstr">
      <vt:lpstr>Symbol</vt:lpstr>
      <vt:lpstr>Wingdings</vt:lpstr>
      <vt:lpstr>Helvetica</vt:lpstr>
      <vt:lpstr>Euclid Symbol</vt:lpstr>
      <vt:lpstr>Malgun Gothic</vt:lpstr>
      <vt:lpstr>Comic Sans MS</vt:lpstr>
      <vt:lpstr>Calibri</vt:lpstr>
      <vt:lpstr>Times New Roman</vt:lpstr>
      <vt:lpstr>Arial</vt:lpstr>
      <vt:lpstr>Euclid Math Two</vt:lpstr>
      <vt:lpstr>Courier New</vt:lpstr>
      <vt:lpstr>Malgun Gothic</vt:lpstr>
      <vt:lpstr>A_MyClass</vt:lpstr>
      <vt:lpstr>Equation</vt:lpstr>
      <vt:lpstr>MathType 6.0 Equation</vt:lpstr>
      <vt:lpstr>Picture</vt:lpstr>
      <vt:lpstr>CHAP 3  FEA for Nonlinear Elastic Problems</vt:lpstr>
      <vt:lpstr>Introduction</vt:lpstr>
      <vt:lpstr>Introduction</vt:lpstr>
      <vt:lpstr>Table of Contents</vt:lpstr>
      <vt:lpstr>Stress and Strain Measures</vt:lpstr>
      <vt:lpstr>Goals – Stress &amp; Strain Measures</vt:lpstr>
      <vt:lpstr>Mild vs. Rough Nonlinearity</vt:lpstr>
      <vt:lpstr>What Is a Nonlinear Elastic Problem?</vt:lpstr>
      <vt:lpstr>Reference Frame of Stress and Strain</vt:lpstr>
      <vt:lpstr>Deformation and Mapping</vt:lpstr>
      <vt:lpstr>Deformation Gradient</vt:lpstr>
      <vt:lpstr>Example – Uniform Extension</vt:lpstr>
      <vt:lpstr>Green-Lagrange Strain</vt:lpstr>
      <vt:lpstr>Green-Lagrange Strain cont.</vt:lpstr>
      <vt:lpstr>Example – Rigid-Body Rotation</vt:lpstr>
      <vt:lpstr>Example – Rigid-Body Rotation cont.</vt:lpstr>
      <vt:lpstr>Example – Rigid-Body Rotation cont.</vt:lpstr>
      <vt:lpstr>Eulerian (Almansi) Strain Tensor</vt:lpstr>
      <vt:lpstr>Eulerian Strain Tensor cont.</vt:lpstr>
      <vt:lpstr>Example – Lagrangian Strain</vt:lpstr>
      <vt:lpstr>Example – Lagrangian Strain cont.</vt:lpstr>
      <vt:lpstr>Example – Lagrangian Strain cont.</vt:lpstr>
      <vt:lpstr>Example – Uniaxial Tension</vt:lpstr>
      <vt:lpstr>Example – Uniaxial Tension</vt:lpstr>
      <vt:lpstr>Polar Decomposition</vt:lpstr>
      <vt:lpstr>Polar Decomposition cont.</vt:lpstr>
      <vt:lpstr>Polar Decomposition cont.</vt:lpstr>
      <vt:lpstr>Polar Decomposition cont.</vt:lpstr>
      <vt:lpstr>Generalized Lagrangian Strain</vt:lpstr>
      <vt:lpstr>Example – Polar Decomposition</vt:lpstr>
      <vt:lpstr>Example – Polar Decomposition cont.</vt:lpstr>
      <vt:lpstr>Example – Polar Decomposition cont.</vt:lpstr>
      <vt:lpstr>Example – Polar Decomposition cont.</vt:lpstr>
      <vt:lpstr>Deformation of a Volume</vt:lpstr>
      <vt:lpstr>Deformation of a Volume cont.</vt:lpstr>
      <vt:lpstr>Example - Uniaxial Deformation of a Beam</vt:lpstr>
      <vt:lpstr>Deformation of an Area</vt:lpstr>
      <vt:lpstr>Deformation of an Area cont..</vt:lpstr>
      <vt:lpstr>Stress Measures</vt:lpstr>
      <vt:lpstr>Stress Measures cont.</vt:lpstr>
      <vt:lpstr>Stress Measures cont.</vt:lpstr>
      <vt:lpstr>Stress Measures cont.</vt:lpstr>
      <vt:lpstr>Example – Uniaxial Tension</vt:lpstr>
      <vt:lpstr>Summary</vt:lpstr>
      <vt:lpstr>Nonlinear Elastic Analysis</vt:lpstr>
      <vt:lpstr>Goals</vt:lpstr>
      <vt:lpstr>Numerical Methods for Nonlinear Elastic Problem</vt:lpstr>
      <vt:lpstr>Total Lagrangian Formulation</vt:lpstr>
      <vt:lpstr>Total Lagrangian Formulation cont.</vt:lpstr>
      <vt:lpstr>Strain Energy Density and Stress Measures</vt:lpstr>
      <vt:lpstr>St. Venant-Kirchhoff Material</vt:lpstr>
      <vt:lpstr>St. Venant-Kirchhoff Material cont.</vt:lpstr>
      <vt:lpstr>Example</vt:lpstr>
      <vt:lpstr>Example – Simple Shear Problem</vt:lpstr>
      <vt:lpstr>Boundary Conditions</vt:lpstr>
      <vt:lpstr>Variational Formulation</vt:lpstr>
      <vt:lpstr>Variational Formulation cont.</vt:lpstr>
      <vt:lpstr>Example – Linear Spring</vt:lpstr>
      <vt:lpstr>Variational Formulation cont.</vt:lpstr>
      <vt:lpstr>Variational Formulation cont.</vt:lpstr>
      <vt:lpstr>Variational Formulation cont.</vt:lpstr>
      <vt:lpstr>Linearization (Increment)</vt:lpstr>
      <vt:lpstr>Linearization of Residual</vt:lpstr>
      <vt:lpstr>Newton-Raphson Iteration by Linearization</vt:lpstr>
      <vt:lpstr>Linearization cont.</vt:lpstr>
      <vt:lpstr>Linearization cont.</vt:lpstr>
      <vt:lpstr>Linearization cont.</vt:lpstr>
      <vt:lpstr>Example – Uniaxial Bar</vt:lpstr>
      <vt:lpstr>Example – Uniaxial Bar</vt:lpstr>
      <vt:lpstr>Example – Uniaxial Bar</vt:lpstr>
      <vt:lpstr>Updated Lagrangian Formulation</vt:lpstr>
      <vt:lpstr>Variational Equation in UL</vt:lpstr>
      <vt:lpstr>Variational Equation in UL cont.</vt:lpstr>
      <vt:lpstr>Linearization of UL</vt:lpstr>
      <vt:lpstr>Linearization of UL cont.</vt:lpstr>
      <vt:lpstr>Spatial Constitutive Tensor</vt:lpstr>
      <vt:lpstr>Linearization of UL cont.</vt:lpstr>
      <vt:lpstr>Example – Uniaxial Bar</vt:lpstr>
      <vt:lpstr>Example – Uniaxial Bar</vt:lpstr>
      <vt:lpstr>Hyperelastic Material Model</vt:lpstr>
      <vt:lpstr>Goals</vt:lpstr>
      <vt:lpstr>What Is Hyperelasticity?</vt:lpstr>
      <vt:lpstr>Strain Energy Density</vt:lpstr>
      <vt:lpstr>Strain Energy Density cont.</vt:lpstr>
      <vt:lpstr>Strain Energy Density cont.</vt:lpstr>
      <vt:lpstr>Example – Neo-Hookean Model</vt:lpstr>
      <vt:lpstr>Example – St. Venant Kirchhoff Material</vt:lpstr>
      <vt:lpstr>Example – St. Venant Kirchhoff Material cont.</vt:lpstr>
      <vt:lpstr>Nearly Incompressible Hyperelasticity</vt:lpstr>
      <vt:lpstr>Locking</vt:lpstr>
      <vt:lpstr>How to solve locking problems?</vt:lpstr>
      <vt:lpstr>Penalty Method</vt:lpstr>
      <vt:lpstr>Example – Hydrostatic Tension (Dilatation)</vt:lpstr>
      <vt:lpstr>Strain Energy Density</vt:lpstr>
      <vt:lpstr>Mooney-Rivlin Material</vt:lpstr>
      <vt:lpstr>Mooney-Rivlin Material cont.</vt:lpstr>
      <vt:lpstr>Example</vt:lpstr>
      <vt:lpstr>Mixed Formulation</vt:lpstr>
      <vt:lpstr>Variational Equation (Perturbed Lagrangian)</vt:lpstr>
      <vt:lpstr>Example – Simple Shear</vt:lpstr>
      <vt:lpstr>Example – Simple Shear cont.</vt:lpstr>
      <vt:lpstr>Stress Calculation Algorithm</vt:lpstr>
      <vt:lpstr>Linearization (Penalty Method)</vt:lpstr>
      <vt:lpstr>Linearization cont.</vt:lpstr>
      <vt:lpstr>MATLAB Function Mooney</vt:lpstr>
      <vt:lpstr>Summary</vt:lpstr>
      <vt:lpstr>Finite Element Formulation for Nonlinear Elasticity</vt:lpstr>
      <vt:lpstr>Voigt Notation</vt:lpstr>
      <vt:lpstr>4-Node Quadrilateral Element in TL</vt:lpstr>
      <vt:lpstr>Interpolation and Isoparametric Mapping</vt:lpstr>
      <vt:lpstr>Displacement and Deformation Gradients</vt:lpstr>
      <vt:lpstr>Green-Lagrange Strain</vt:lpstr>
      <vt:lpstr>Variation of G-R Strain</vt:lpstr>
      <vt:lpstr>Variational Equation</vt:lpstr>
      <vt:lpstr>Linearization – Tangent Stiffness</vt:lpstr>
      <vt:lpstr>Linearization – Tangent Stiffness</vt:lpstr>
      <vt:lpstr>Summary</vt:lpstr>
      <vt:lpstr>MATLAB Code for Hyperelastic Material Model</vt:lpstr>
      <vt:lpstr>HYPER3D.m</vt:lpstr>
      <vt:lpstr>PowerPoint Presentation</vt:lpstr>
      <vt:lpstr>PowerPoint Presentation</vt:lpstr>
      <vt:lpstr>PowerPoint Presentation</vt:lpstr>
      <vt:lpstr>Example Extension of a Unit Cube</vt:lpstr>
      <vt:lpstr>Example Extension of a Unit Cube</vt:lpstr>
      <vt:lpstr>Hyperelastic Material Analysis Using ABAQUS</vt:lpstr>
      <vt:lpstr>Hyperelastic Material Analysis Using ABAQUS</vt:lpstr>
      <vt:lpstr>Hyperelastic Material Analysis Using ABAQUS</vt:lpstr>
      <vt:lpstr>Hyperelastic Material Analysis Using ABAQUS</vt:lpstr>
      <vt:lpstr>Fitting Hyperelastic Material Parameters from Test Data</vt:lpstr>
      <vt:lpstr>Elastomer Test Procedures</vt:lpstr>
      <vt:lpstr>Elastomer Tests</vt:lpstr>
      <vt:lpstr>Data Preparation</vt:lpstr>
      <vt:lpstr>Data Preparation cont.</vt:lpstr>
      <vt:lpstr>Data Preparation cont.</vt:lpstr>
      <vt:lpstr>Curve Fitting for Mooney-Rivlin Material</vt:lpstr>
      <vt:lpstr>Curve Fitting cont.</vt:lpstr>
      <vt:lpstr>Stability of Constitutive Mode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177</cp:revision>
  <dcterms:created xsi:type="dcterms:W3CDTF">2008-06-19T01:15:29Z</dcterms:created>
  <dcterms:modified xsi:type="dcterms:W3CDTF">2016-12-29T16:35:33Z</dcterms:modified>
</cp:coreProperties>
</file>